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"/>
        <w:tblW w:w="1040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17"/>
        <w:gridCol w:w="5699"/>
        <w:gridCol w:w="1105"/>
        <w:gridCol w:w="945"/>
        <w:gridCol w:w="1843"/>
      </w:tblGrid>
      <w:tr w:rsidR="00084937" w:rsidRPr="00511CD8" w14:paraId="6FE7C3BC" w14:textId="77777777" w:rsidTr="00E767A4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2BB592A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bookmarkStart w:id="0" w:name="Temp"/>
            <w:bookmarkEnd w:id="0"/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Q</w:t>
            </w:r>
          </w:p>
        </w:tc>
        <w:tc>
          <w:tcPr>
            <w:tcW w:w="5699" w:type="dxa"/>
            <w:shd w:val="clear" w:color="auto" w:fill="auto"/>
            <w:vAlign w:val="center"/>
          </w:tcPr>
          <w:p w14:paraId="18589D51" w14:textId="77777777" w:rsidR="00084937" w:rsidRPr="00602DF9" w:rsidRDefault="00F9122A" w:rsidP="000C2BCE">
            <w:pPr>
              <w:pStyle w:val="TableHead"/>
              <w:framePr w:wrap="around"/>
              <w:jc w:val="center"/>
            </w:pPr>
            <w:r w:rsidRPr="00602DF9">
              <w:t>Scheme</w:t>
            </w:r>
          </w:p>
        </w:tc>
        <w:tc>
          <w:tcPr>
            <w:tcW w:w="1105" w:type="dxa"/>
            <w:shd w:val="clear" w:color="auto" w:fill="auto"/>
            <w:vAlign w:val="center"/>
          </w:tcPr>
          <w:p w14:paraId="1A97E60C" w14:textId="77777777" w:rsidR="00084937" w:rsidRPr="00602DF9" w:rsidRDefault="00F9122A" w:rsidP="000C2BCE">
            <w:pPr>
              <w:pStyle w:val="TableHead"/>
              <w:framePr w:wrap="around"/>
              <w:jc w:val="center"/>
            </w:pPr>
            <w:r w:rsidRPr="00602DF9">
              <w:t>Marks</w:t>
            </w:r>
          </w:p>
        </w:tc>
        <w:tc>
          <w:tcPr>
            <w:tcW w:w="945" w:type="dxa"/>
            <w:shd w:val="clear" w:color="auto" w:fill="auto"/>
            <w:vAlign w:val="center"/>
          </w:tcPr>
          <w:p w14:paraId="506127FC" w14:textId="77777777" w:rsidR="00084937" w:rsidRPr="00602DF9" w:rsidRDefault="00F9122A" w:rsidP="000C2BCE">
            <w:pPr>
              <w:pStyle w:val="TableHead"/>
              <w:framePr w:wrap="around"/>
              <w:jc w:val="center"/>
            </w:pPr>
            <w:r w:rsidRPr="00602DF9">
              <w:t>AOs</w:t>
            </w:r>
          </w:p>
        </w:tc>
        <w:tc>
          <w:tcPr>
            <w:tcW w:w="1843" w:type="dxa"/>
            <w:vAlign w:val="center"/>
          </w:tcPr>
          <w:p w14:paraId="3A47CF48" w14:textId="3512A482" w:rsidR="00084937" w:rsidRPr="00602DF9" w:rsidRDefault="00F9122A" w:rsidP="000F09C6">
            <w:pPr>
              <w:pStyle w:val="TableHead"/>
              <w:framePr w:hSpace="0" w:wrap="auto" w:hAnchor="text" w:xAlign="left" w:yAlign="inline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 w:val="0"/>
              </w:rPr>
            </w:pPr>
            <w:r w:rsidRPr="00602DF9">
              <w:t xml:space="preserve">Pearson Progression Step and Progress </w:t>
            </w:r>
            <w:r w:rsidR="00975E7A" w:rsidRPr="00975E7A">
              <w:t>D</w:t>
            </w:r>
            <w:r w:rsidRPr="00602DF9">
              <w:t>escriptor</w:t>
            </w:r>
          </w:p>
        </w:tc>
      </w:tr>
      <w:tr w:rsidR="00084937" w:rsidRPr="00511CD8" w14:paraId="150B40DB" w14:textId="77777777" w:rsidTr="00E767A4">
        <w:trPr>
          <w:trHeight w:val="140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94D078C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1a</w:t>
            </w:r>
          </w:p>
        </w:tc>
        <w:tc>
          <w:tcPr>
            <w:tcW w:w="5699" w:type="dxa"/>
            <w:shd w:val="clear" w:color="auto" w:fill="auto"/>
          </w:tcPr>
          <w:p w14:paraId="0B275044" w14:textId="3DA43AEB" w:rsidR="00084937" w:rsidRPr="004B5A4B" w:rsidRDefault="004B5A4B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  <w:lang w:val="en-IN"/>
              </w:rPr>
            </w:pPr>
            <w:r w:rsidRPr="004B5A4B">
              <w:rPr>
                <w:rFonts w:ascii="Times New Roman" w:eastAsia="Times New Roman" w:hAnsi="Times New Roman" w:cs="Times New Roman"/>
                <w:position w:val="-22"/>
                <w:sz w:val="22"/>
                <w:szCs w:val="22"/>
              </w:rPr>
              <w:object w:dxaOrig="2420" w:dyaOrig="580" w14:anchorId="638B63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55pt;height:29.3pt" o:ole="">
                  <v:imagedata r:id="rId8" o:title=""/>
                </v:shape>
                <o:OLEObject Type="Embed" ProgID="Equation.DSMT4" ShapeID="_x0000_i1025" DrawAspect="Content" ObjectID="_1592399761" r:id="rId9"/>
              </w:object>
            </w:r>
          </w:p>
        </w:tc>
        <w:tc>
          <w:tcPr>
            <w:tcW w:w="1105" w:type="dxa"/>
            <w:shd w:val="clear" w:color="auto" w:fill="auto"/>
          </w:tcPr>
          <w:p w14:paraId="7E3F0256" w14:textId="77777777" w:rsidR="00084937" w:rsidRPr="008317BE" w:rsidRDefault="00F9122A" w:rsidP="008317BE">
            <w:pPr>
              <w:pStyle w:val="Text"/>
              <w:jc w:val="center"/>
              <w:rPr>
                <w:b/>
              </w:rPr>
            </w:pPr>
            <w:r w:rsidRPr="008317BE">
              <w:rPr>
                <w:b/>
              </w:rPr>
              <w:t>M1</w:t>
            </w:r>
          </w:p>
          <w:p w14:paraId="5249A1F0" w14:textId="77777777" w:rsidR="00084937" w:rsidRPr="008317BE" w:rsidRDefault="00F9122A" w:rsidP="008317BE">
            <w:pPr>
              <w:pStyle w:val="Text"/>
              <w:jc w:val="center"/>
              <w:rPr>
                <w:b/>
              </w:rPr>
            </w:pPr>
            <w:r w:rsidRPr="008317BE"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14:paraId="6DD66866" w14:textId="77777777" w:rsidR="00084937" w:rsidRPr="00602DF9" w:rsidRDefault="00F9122A" w:rsidP="008317BE">
            <w:pPr>
              <w:pStyle w:val="Text"/>
              <w:jc w:val="center"/>
            </w:pPr>
            <w:r w:rsidRPr="00602DF9">
              <w:t>1.1a</w:t>
            </w:r>
          </w:p>
          <w:p w14:paraId="557006B1" w14:textId="77777777" w:rsidR="00084937" w:rsidRPr="00602DF9" w:rsidRDefault="00F9122A" w:rsidP="008317BE">
            <w:pPr>
              <w:pStyle w:val="Text"/>
              <w:jc w:val="center"/>
              <w:rPr>
                <w:rFonts w:eastAsia="Calibri"/>
                <w:color w:val="1E4D78"/>
                <w:u w:val="single"/>
              </w:rPr>
            </w:pPr>
            <w:r w:rsidRPr="00602DF9">
              <w:t>2.1</w:t>
            </w:r>
          </w:p>
        </w:tc>
        <w:tc>
          <w:tcPr>
            <w:tcW w:w="1843" w:type="dxa"/>
          </w:tcPr>
          <w:p w14:paraId="39588862" w14:textId="77777777" w:rsidR="00D54EA5" w:rsidRDefault="00D54EA5" w:rsidP="000F09C6">
            <w:pPr>
              <w:pStyle w:val="Text"/>
              <w:jc w:val="center"/>
            </w:pPr>
            <w:r>
              <w:t>1st</w:t>
            </w:r>
          </w:p>
          <w:p w14:paraId="45BD9508" w14:textId="0B0426FE" w:rsidR="00084937" w:rsidRPr="00602DF9" w:rsidRDefault="00D54EA5" w:rsidP="000F09C6">
            <w:pPr>
              <w:pStyle w:val="Text"/>
              <w:jc w:val="center"/>
            </w:pPr>
            <w:r w:rsidRPr="00D54EA5">
              <w:t>Understand how to find unknowns from a probability mass function</w:t>
            </w:r>
          </w:p>
        </w:tc>
      </w:tr>
      <w:tr w:rsidR="00084937" w:rsidRPr="00511CD8" w14:paraId="6101D706" w14:textId="77777777" w:rsidTr="00E767A4">
        <w:trPr>
          <w:trHeight w:val="140"/>
          <w:jc w:val="center"/>
        </w:trPr>
        <w:tc>
          <w:tcPr>
            <w:tcW w:w="817" w:type="dxa"/>
            <w:vMerge/>
            <w:shd w:val="clear" w:color="auto" w:fill="auto"/>
          </w:tcPr>
          <w:p w14:paraId="6BC3C914" w14:textId="1474F49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699" w:type="dxa"/>
            <w:shd w:val="clear" w:color="auto" w:fill="auto"/>
          </w:tcPr>
          <w:p w14:paraId="5105F4F5" w14:textId="77777777" w:rsidR="00084937" w:rsidRPr="00602DF9" w:rsidRDefault="00084937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105" w:type="dxa"/>
            <w:shd w:val="clear" w:color="auto" w:fill="auto"/>
          </w:tcPr>
          <w:p w14:paraId="6C933C09" w14:textId="77777777" w:rsidR="00084937" w:rsidRPr="00602DF9" w:rsidRDefault="00F9122A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14:paraId="677307B9" w14:textId="77777777" w:rsidR="00084937" w:rsidRPr="00602DF9" w:rsidRDefault="00084937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14:paraId="42FC381F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431B8F" w:rsidRPr="00511CD8" w14:paraId="06E399A7" w14:textId="77777777" w:rsidTr="00431B8F">
        <w:trPr>
          <w:trHeight w:val="340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EA2F240" w14:textId="77777777" w:rsidR="00431B8F" w:rsidRPr="00602DF9" w:rsidRDefault="00431B8F" w:rsidP="00CF484F">
            <w:pPr>
              <w:pStyle w:val="Text"/>
              <w:jc w:val="center"/>
            </w:pPr>
            <w:r w:rsidRPr="00464A9E">
              <w:rPr>
                <w:b/>
              </w:rPr>
              <w:t>1b</w:t>
            </w:r>
          </w:p>
        </w:tc>
        <w:tc>
          <w:tcPr>
            <w:tcW w:w="5699" w:type="dxa"/>
            <w:tcBorders>
              <w:bottom w:val="nil"/>
            </w:tcBorders>
            <w:shd w:val="clear" w:color="auto" w:fill="auto"/>
          </w:tcPr>
          <w:p w14:paraId="6C343865" w14:textId="1B1CC1BF" w:rsidR="00431B8F" w:rsidRPr="00602DF9" w:rsidRDefault="00492570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836AC8">
              <w:rPr>
                <w:rFonts w:ascii="Times New Roman" w:eastAsia="Times New Roman" w:hAnsi="Times New Roman" w:cs="Times New Roman"/>
                <w:position w:val="-22"/>
                <w:sz w:val="22"/>
                <w:szCs w:val="22"/>
              </w:rPr>
              <w:object w:dxaOrig="3040" w:dyaOrig="580" w14:anchorId="3EF49956">
                <v:shape id="_x0000_i1026" type="#_x0000_t75" style="width:153.2pt;height:29.3pt" o:ole="">
                  <v:imagedata r:id="rId10" o:title=""/>
                </v:shape>
                <o:OLEObject Type="Embed" ProgID="Equation.DSMT4" ShapeID="_x0000_i1026" DrawAspect="Content" ObjectID="_1592399762" r:id="rId11"/>
              </w:object>
            </w:r>
            <w:r w:rsidR="00431B8F"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 xml:space="preserve"> </w:t>
            </w:r>
          </w:p>
          <w:p w14:paraId="2A646EE8" w14:textId="77777777" w:rsidR="00431B8F" w:rsidRPr="00602DF9" w:rsidRDefault="00431B8F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  <w:p w14:paraId="69FF89A1" w14:textId="77777777" w:rsidR="00431B8F" w:rsidRPr="00602DF9" w:rsidRDefault="00431B8F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 xml:space="preserve"> </w:t>
            </w:r>
          </w:p>
        </w:tc>
        <w:tc>
          <w:tcPr>
            <w:tcW w:w="1105" w:type="dxa"/>
            <w:tcBorders>
              <w:bottom w:val="nil"/>
            </w:tcBorders>
            <w:shd w:val="clear" w:color="auto" w:fill="auto"/>
          </w:tcPr>
          <w:p w14:paraId="0B4FCD0B" w14:textId="77777777" w:rsidR="00431B8F" w:rsidRPr="00464A9E" w:rsidRDefault="00431B8F" w:rsidP="00464A9E">
            <w:pPr>
              <w:pStyle w:val="Text"/>
              <w:jc w:val="center"/>
              <w:rPr>
                <w:b/>
              </w:rPr>
            </w:pPr>
            <w:r w:rsidRPr="00464A9E">
              <w:rPr>
                <w:b/>
              </w:rPr>
              <w:t>M1</w:t>
            </w:r>
          </w:p>
          <w:p w14:paraId="0F79D386" w14:textId="77777777" w:rsidR="00431B8F" w:rsidRPr="00464A9E" w:rsidRDefault="00431B8F" w:rsidP="00464A9E">
            <w:pPr>
              <w:pStyle w:val="Text"/>
              <w:jc w:val="center"/>
              <w:rPr>
                <w:b/>
              </w:rPr>
            </w:pPr>
            <w:r w:rsidRPr="00464A9E">
              <w:rPr>
                <w:b/>
              </w:rPr>
              <w:t>A1</w:t>
            </w:r>
          </w:p>
        </w:tc>
        <w:tc>
          <w:tcPr>
            <w:tcW w:w="945" w:type="dxa"/>
            <w:tcBorders>
              <w:bottom w:val="nil"/>
            </w:tcBorders>
            <w:shd w:val="clear" w:color="auto" w:fill="auto"/>
          </w:tcPr>
          <w:p w14:paraId="4FB47BD1" w14:textId="77777777" w:rsidR="00431B8F" w:rsidRPr="00AE0C43" w:rsidRDefault="00431B8F" w:rsidP="00464A9E">
            <w:pPr>
              <w:pStyle w:val="Text"/>
              <w:jc w:val="center"/>
            </w:pPr>
            <w:r w:rsidRPr="00602DF9">
              <w:t>1.1a</w:t>
            </w:r>
          </w:p>
          <w:p w14:paraId="59FEED59" w14:textId="77777777" w:rsidR="00431B8F" w:rsidRPr="00431B8F" w:rsidRDefault="00431B8F" w:rsidP="00464A9E">
            <w:pPr>
              <w:pStyle w:val="Text"/>
              <w:jc w:val="center"/>
            </w:pPr>
            <w:r w:rsidRPr="00602DF9">
              <w:t>2.1</w:t>
            </w:r>
          </w:p>
        </w:tc>
        <w:tc>
          <w:tcPr>
            <w:tcW w:w="1843" w:type="dxa"/>
            <w:vMerge w:val="restart"/>
          </w:tcPr>
          <w:p w14:paraId="53330C4A" w14:textId="77777777" w:rsidR="00D54EA5" w:rsidRDefault="00D54EA5" w:rsidP="00464A9E">
            <w:pPr>
              <w:pStyle w:val="Text"/>
              <w:jc w:val="center"/>
            </w:pPr>
            <w:r w:rsidRPr="00D54EA5">
              <w:t>2nd</w:t>
            </w:r>
          </w:p>
          <w:p w14:paraId="23E442CE" w14:textId="686B6539" w:rsidR="00431B8F" w:rsidRPr="00602DF9" w:rsidRDefault="00D54EA5" w:rsidP="00464A9E">
            <w:pPr>
              <w:pStyle w:val="Text"/>
              <w:jc w:val="center"/>
            </w:pPr>
            <w:r w:rsidRPr="00D54EA5">
              <w:t>Calculate the mean of a discrete random variable</w:t>
            </w:r>
          </w:p>
        </w:tc>
      </w:tr>
      <w:tr w:rsidR="00431B8F" w:rsidRPr="00511CD8" w14:paraId="2D3D9B08" w14:textId="77777777" w:rsidTr="00431B8F">
        <w:trPr>
          <w:trHeight w:val="340"/>
          <w:jc w:val="center"/>
        </w:trPr>
        <w:tc>
          <w:tcPr>
            <w:tcW w:w="817" w:type="dxa"/>
            <w:vMerge/>
            <w:shd w:val="clear" w:color="auto" w:fill="auto"/>
          </w:tcPr>
          <w:p w14:paraId="648A53B6" w14:textId="77777777" w:rsidR="00431B8F" w:rsidRPr="00602DF9" w:rsidRDefault="00431B8F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699" w:type="dxa"/>
            <w:tcBorders>
              <w:top w:val="nil"/>
            </w:tcBorders>
            <w:shd w:val="clear" w:color="auto" w:fill="auto"/>
          </w:tcPr>
          <w:p w14:paraId="29BA683A" w14:textId="1B8A9A55" w:rsidR="00431B8F" w:rsidRPr="00602DF9" w:rsidRDefault="00836AC8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836AC8">
              <w:rPr>
                <w:rFonts w:ascii="Times New Roman" w:eastAsia="Times New Roman" w:hAnsi="Times New Roman" w:cs="Times New Roman"/>
                <w:position w:val="-22"/>
                <w:sz w:val="22"/>
                <w:szCs w:val="22"/>
              </w:rPr>
              <w:object w:dxaOrig="3580" w:dyaOrig="580" w14:anchorId="27951788">
                <v:shape id="_x0000_i1027" type="#_x0000_t75" style="width:179.15pt;height:29.3pt" o:ole="">
                  <v:imagedata r:id="rId12" o:title=""/>
                </v:shape>
                <o:OLEObject Type="Embed" ProgID="Equation.DSMT4" ShapeID="_x0000_i1027" DrawAspect="Content" ObjectID="_1592399763" r:id="rId13"/>
              </w:object>
            </w:r>
          </w:p>
        </w:tc>
        <w:tc>
          <w:tcPr>
            <w:tcW w:w="1105" w:type="dxa"/>
            <w:tcBorders>
              <w:top w:val="nil"/>
            </w:tcBorders>
            <w:shd w:val="clear" w:color="auto" w:fill="auto"/>
          </w:tcPr>
          <w:p w14:paraId="6F3D3D41" w14:textId="77777777" w:rsidR="00431B8F" w:rsidRPr="00602DF9" w:rsidRDefault="00431B8F" w:rsidP="00431B8F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M1</w:t>
            </w:r>
          </w:p>
          <w:p w14:paraId="1B63CBB2" w14:textId="77777777" w:rsidR="00431B8F" w:rsidRPr="00602DF9" w:rsidRDefault="00431B8F" w:rsidP="00431B8F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A1</w:t>
            </w:r>
          </w:p>
        </w:tc>
        <w:tc>
          <w:tcPr>
            <w:tcW w:w="945" w:type="dxa"/>
            <w:tcBorders>
              <w:top w:val="nil"/>
            </w:tcBorders>
            <w:shd w:val="clear" w:color="auto" w:fill="auto"/>
          </w:tcPr>
          <w:p w14:paraId="5E8A207D" w14:textId="77777777" w:rsidR="00431B8F" w:rsidRPr="00602DF9" w:rsidRDefault="00431B8F" w:rsidP="00431B8F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>1.1a</w:t>
            </w:r>
          </w:p>
          <w:p w14:paraId="740D376B" w14:textId="77777777" w:rsidR="00431B8F" w:rsidRPr="00602DF9" w:rsidRDefault="00431B8F" w:rsidP="00431B8F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14:paraId="3A14062C" w14:textId="77777777" w:rsidR="00431B8F" w:rsidRPr="00602DF9" w:rsidRDefault="00431B8F" w:rsidP="00464A9E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084937" w:rsidRPr="00511CD8" w14:paraId="102209F8" w14:textId="77777777" w:rsidTr="00E767A4">
        <w:trPr>
          <w:trHeight w:val="340"/>
          <w:jc w:val="center"/>
        </w:trPr>
        <w:tc>
          <w:tcPr>
            <w:tcW w:w="817" w:type="dxa"/>
            <w:vMerge/>
            <w:shd w:val="clear" w:color="auto" w:fill="auto"/>
          </w:tcPr>
          <w:p w14:paraId="2F713B9A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699" w:type="dxa"/>
            <w:shd w:val="clear" w:color="auto" w:fill="auto"/>
          </w:tcPr>
          <w:p w14:paraId="2608578B" w14:textId="77777777" w:rsidR="00084937" w:rsidRPr="00602DF9" w:rsidRDefault="00084937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105" w:type="dxa"/>
            <w:shd w:val="clear" w:color="auto" w:fill="auto"/>
          </w:tcPr>
          <w:p w14:paraId="291325BF" w14:textId="77777777" w:rsidR="00084937" w:rsidRPr="00602DF9" w:rsidRDefault="00F9122A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(4)</w:t>
            </w:r>
          </w:p>
        </w:tc>
        <w:tc>
          <w:tcPr>
            <w:tcW w:w="945" w:type="dxa"/>
            <w:shd w:val="clear" w:color="auto" w:fill="auto"/>
          </w:tcPr>
          <w:p w14:paraId="5E9BD758" w14:textId="77777777" w:rsidR="00084937" w:rsidRPr="00602DF9" w:rsidRDefault="00084937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14:paraId="1BA12556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084937" w:rsidRPr="00511CD8" w14:paraId="7471CDD8" w14:textId="77777777" w:rsidTr="00E767A4">
        <w:trPr>
          <w:trHeight w:val="340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4E52BA4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1c</w:t>
            </w:r>
          </w:p>
        </w:tc>
        <w:tc>
          <w:tcPr>
            <w:tcW w:w="5699" w:type="dxa"/>
            <w:shd w:val="clear" w:color="auto" w:fill="auto"/>
          </w:tcPr>
          <w:p w14:paraId="66C7DD0F" w14:textId="688D787C" w:rsidR="00084937" w:rsidRPr="00602DF9" w:rsidRDefault="00836AC8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836AC8">
              <w:rPr>
                <w:rFonts w:ascii="Times New Roman" w:eastAsia="Times New Roman" w:hAnsi="Times New Roman" w:cs="Times New Roman"/>
                <w:position w:val="-6"/>
                <w:sz w:val="22"/>
                <w:szCs w:val="22"/>
              </w:rPr>
              <w:object w:dxaOrig="960" w:dyaOrig="340" w14:anchorId="33C2C326">
                <v:shape id="_x0000_i1028" type="#_x0000_t75" style="width:47.7pt;height:16.75pt" o:ole="">
                  <v:imagedata r:id="rId14" o:title=""/>
                </v:shape>
                <o:OLEObject Type="Embed" ProgID="Equation.DSMT4" ShapeID="_x0000_i1028" DrawAspect="Content" ObjectID="_1592399764" r:id="rId15"/>
              </w:object>
            </w:r>
            <w:r w:rsidR="00F9122A"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 xml:space="preserve"> </w:t>
            </w:r>
          </w:p>
        </w:tc>
        <w:tc>
          <w:tcPr>
            <w:tcW w:w="1105" w:type="dxa"/>
            <w:shd w:val="clear" w:color="auto" w:fill="auto"/>
          </w:tcPr>
          <w:p w14:paraId="1C788848" w14:textId="77777777" w:rsidR="00084937" w:rsidRPr="00602DF9" w:rsidRDefault="00F9122A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14:paraId="5710E0FC" w14:textId="77777777" w:rsidR="00084937" w:rsidRPr="00602DF9" w:rsidRDefault="00F9122A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color w:val="1E4D78"/>
                <w:sz w:val="22"/>
                <w:szCs w:val="22"/>
                <w:u w:val="single"/>
              </w:rPr>
            </w:pPr>
            <w:r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</w:tcPr>
          <w:p w14:paraId="6BC4F068" w14:textId="77777777" w:rsidR="00D54EA5" w:rsidRDefault="00D54EA5" w:rsidP="000F09C6">
            <w:pPr>
              <w:pStyle w:val="Text"/>
              <w:jc w:val="center"/>
            </w:pPr>
            <w:r>
              <w:t>3rd</w:t>
            </w:r>
          </w:p>
          <w:p w14:paraId="3D94118B" w14:textId="0689B3D7" w:rsidR="00084937" w:rsidRPr="00602DF9" w:rsidRDefault="00D54EA5" w:rsidP="000F09C6">
            <w:pPr>
              <w:pStyle w:val="Text"/>
              <w:jc w:val="center"/>
            </w:pPr>
            <w:r w:rsidRPr="00D54EA5">
              <w:t>Calculate the variance of a discrete random variable</w:t>
            </w:r>
          </w:p>
        </w:tc>
      </w:tr>
      <w:tr w:rsidR="00084937" w:rsidRPr="00511CD8" w14:paraId="0B7FE695" w14:textId="77777777" w:rsidTr="00E767A4">
        <w:trPr>
          <w:trHeight w:val="340"/>
          <w:jc w:val="center"/>
        </w:trPr>
        <w:tc>
          <w:tcPr>
            <w:tcW w:w="817" w:type="dxa"/>
            <w:vMerge/>
            <w:shd w:val="clear" w:color="auto" w:fill="auto"/>
          </w:tcPr>
          <w:p w14:paraId="4CF2DB31" w14:textId="7D47B38C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699" w:type="dxa"/>
            <w:shd w:val="clear" w:color="auto" w:fill="auto"/>
          </w:tcPr>
          <w:p w14:paraId="1BCFCD3B" w14:textId="77777777" w:rsidR="00084937" w:rsidRPr="00602DF9" w:rsidRDefault="00084937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105" w:type="dxa"/>
            <w:shd w:val="clear" w:color="auto" w:fill="auto"/>
          </w:tcPr>
          <w:p w14:paraId="0E010F87" w14:textId="77777777" w:rsidR="00084937" w:rsidRPr="00602DF9" w:rsidRDefault="00F9122A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14:paraId="59BD5F45" w14:textId="77777777" w:rsidR="00084937" w:rsidRPr="00602DF9" w:rsidRDefault="00084937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14:paraId="50FCC0DE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431B8F" w:rsidRPr="00511CD8" w14:paraId="4FC76322" w14:textId="77777777" w:rsidTr="00E767A4">
        <w:trPr>
          <w:trHeight w:val="340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4BDA51D" w14:textId="77777777" w:rsidR="00431B8F" w:rsidRPr="00602DF9" w:rsidRDefault="00431B8F" w:rsidP="00CF484F">
            <w:pPr>
              <w:pStyle w:val="Text"/>
              <w:jc w:val="center"/>
            </w:pPr>
            <w:r w:rsidRPr="00464A9E">
              <w:rPr>
                <w:b/>
              </w:rPr>
              <w:t>1d</w:t>
            </w:r>
          </w:p>
        </w:tc>
        <w:tc>
          <w:tcPr>
            <w:tcW w:w="5699" w:type="dxa"/>
            <w:shd w:val="clear" w:color="auto" w:fill="auto"/>
          </w:tcPr>
          <w:p w14:paraId="3A743236" w14:textId="18B30AE1" w:rsidR="00431B8F" w:rsidRPr="00602DF9" w:rsidRDefault="00836AC8" w:rsidP="00431B8F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836AC8">
              <w:rPr>
                <w:rFonts w:ascii="Times New Roman" w:eastAsia="Times New Roman" w:hAnsi="Times New Roman" w:cs="Times New Roman"/>
                <w:position w:val="-10"/>
                <w:sz w:val="22"/>
                <w:szCs w:val="22"/>
              </w:rPr>
              <w:object w:dxaOrig="1740" w:dyaOrig="300" w14:anchorId="1BE27AD3">
                <v:shape id="_x0000_i1029" type="#_x0000_t75" style="width:87.05pt;height:15.05pt" o:ole="">
                  <v:imagedata r:id="rId16" o:title=""/>
                </v:shape>
                <o:OLEObject Type="Embed" ProgID="Equation.DSMT4" ShapeID="_x0000_i1029" DrawAspect="Content" ObjectID="_1592399765" r:id="rId17"/>
              </w:object>
            </w:r>
            <w:r w:rsidR="00431B8F"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 xml:space="preserve"> </w:t>
            </w:r>
          </w:p>
        </w:tc>
        <w:tc>
          <w:tcPr>
            <w:tcW w:w="1105" w:type="dxa"/>
            <w:shd w:val="clear" w:color="auto" w:fill="auto"/>
          </w:tcPr>
          <w:p w14:paraId="16B711F1" w14:textId="77777777" w:rsidR="00431B8F" w:rsidRPr="00464A9E" w:rsidRDefault="00431B8F" w:rsidP="000C2BCE">
            <w:pPr>
              <w:pStyle w:val="Text"/>
              <w:jc w:val="center"/>
              <w:rPr>
                <w:b/>
              </w:rPr>
            </w:pPr>
            <w:r w:rsidRPr="00464A9E"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14:paraId="0838199B" w14:textId="77777777" w:rsidR="00431B8F" w:rsidRPr="00431B8F" w:rsidRDefault="00431B8F" w:rsidP="00464A9E">
            <w:pPr>
              <w:pStyle w:val="Text"/>
            </w:pPr>
            <w:r w:rsidRPr="00602DF9">
              <w:t>1.1b</w:t>
            </w:r>
          </w:p>
        </w:tc>
        <w:tc>
          <w:tcPr>
            <w:tcW w:w="1843" w:type="dxa"/>
            <w:vMerge w:val="restart"/>
          </w:tcPr>
          <w:p w14:paraId="4EDE2F16" w14:textId="77777777" w:rsidR="00D54EA5" w:rsidRDefault="00D54EA5" w:rsidP="00464A9E">
            <w:pPr>
              <w:pStyle w:val="Text"/>
              <w:jc w:val="center"/>
            </w:pPr>
            <w:r w:rsidRPr="00D54EA5">
              <w:t>4th</w:t>
            </w:r>
          </w:p>
          <w:p w14:paraId="6B3AF49F" w14:textId="3CC12BFB" w:rsidR="00431B8F" w:rsidRPr="00602DF9" w:rsidRDefault="00D54EA5" w:rsidP="00464A9E">
            <w:pPr>
              <w:pStyle w:val="Text"/>
              <w:jc w:val="center"/>
            </w:pPr>
            <w:r w:rsidRPr="00D54EA5">
              <w:t>Find the expectation of a function of a random variable</w:t>
            </w:r>
          </w:p>
        </w:tc>
      </w:tr>
      <w:tr w:rsidR="00431B8F" w:rsidRPr="00511CD8" w14:paraId="4EF70769" w14:textId="77777777" w:rsidTr="00E767A4">
        <w:trPr>
          <w:trHeight w:val="340"/>
          <w:jc w:val="center"/>
        </w:trPr>
        <w:tc>
          <w:tcPr>
            <w:tcW w:w="817" w:type="dxa"/>
            <w:vMerge/>
            <w:shd w:val="clear" w:color="auto" w:fill="auto"/>
          </w:tcPr>
          <w:p w14:paraId="2F32F46E" w14:textId="77777777" w:rsidR="00431B8F" w:rsidRPr="00602DF9" w:rsidRDefault="00431B8F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699" w:type="dxa"/>
            <w:shd w:val="clear" w:color="auto" w:fill="auto"/>
          </w:tcPr>
          <w:p w14:paraId="50D7FB13" w14:textId="0EFAC3C6" w:rsidR="00431B8F" w:rsidRPr="00602DF9" w:rsidRDefault="00836AC8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836AC8">
              <w:rPr>
                <w:rFonts w:ascii="Times New Roman" w:eastAsia="Times New Roman" w:hAnsi="Times New Roman" w:cs="Times New Roman"/>
                <w:position w:val="-10"/>
                <w:sz w:val="22"/>
                <w:szCs w:val="22"/>
              </w:rPr>
              <w:object w:dxaOrig="1700" w:dyaOrig="380" w14:anchorId="736FEBAE">
                <v:shape id="_x0000_i1030" type="#_x0000_t75" style="width:84.55pt;height:19.25pt" o:ole="">
                  <v:imagedata r:id="rId18" o:title=""/>
                </v:shape>
                <o:OLEObject Type="Embed" ProgID="Equation.DSMT4" ShapeID="_x0000_i1030" DrawAspect="Content" ObjectID="_1592399766" r:id="rId19"/>
              </w:object>
            </w:r>
            <w:r w:rsidR="00431B8F"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 xml:space="preserve"> </w:t>
            </w:r>
          </w:p>
        </w:tc>
        <w:tc>
          <w:tcPr>
            <w:tcW w:w="1105" w:type="dxa"/>
            <w:shd w:val="clear" w:color="auto" w:fill="auto"/>
          </w:tcPr>
          <w:p w14:paraId="08C7DCF3" w14:textId="77777777" w:rsidR="00431B8F" w:rsidRPr="00464A9E" w:rsidRDefault="00431B8F" w:rsidP="000C2BCE">
            <w:pPr>
              <w:pStyle w:val="Text"/>
              <w:jc w:val="center"/>
              <w:rPr>
                <w:b/>
              </w:rPr>
            </w:pPr>
            <w:r w:rsidRPr="00464A9E"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14:paraId="76740FF8" w14:textId="77777777" w:rsidR="00431B8F" w:rsidRPr="00602DF9" w:rsidRDefault="00431B8F" w:rsidP="00464A9E">
            <w:pPr>
              <w:pStyle w:val="Text"/>
            </w:pPr>
            <w:r w:rsidRPr="00602DF9">
              <w:t>1.1b</w:t>
            </w:r>
          </w:p>
        </w:tc>
        <w:tc>
          <w:tcPr>
            <w:tcW w:w="1843" w:type="dxa"/>
            <w:vMerge/>
          </w:tcPr>
          <w:p w14:paraId="5D95980D" w14:textId="77777777" w:rsidR="00431B8F" w:rsidRPr="00602DF9" w:rsidRDefault="00431B8F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084937" w:rsidRPr="00511CD8" w14:paraId="7CD85060" w14:textId="77777777" w:rsidTr="00E767A4">
        <w:trPr>
          <w:trHeight w:val="340"/>
          <w:jc w:val="center"/>
        </w:trPr>
        <w:tc>
          <w:tcPr>
            <w:tcW w:w="817" w:type="dxa"/>
            <w:vMerge/>
            <w:shd w:val="clear" w:color="auto" w:fill="auto"/>
          </w:tcPr>
          <w:p w14:paraId="75E41511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699" w:type="dxa"/>
            <w:shd w:val="clear" w:color="auto" w:fill="auto"/>
          </w:tcPr>
          <w:p w14:paraId="4A0929C8" w14:textId="77777777" w:rsidR="00084937" w:rsidRPr="00602DF9" w:rsidRDefault="00084937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105" w:type="dxa"/>
            <w:shd w:val="clear" w:color="auto" w:fill="auto"/>
          </w:tcPr>
          <w:p w14:paraId="5C94BA31" w14:textId="77777777" w:rsidR="00084937" w:rsidRPr="00602DF9" w:rsidRDefault="00F9122A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14:paraId="50B7D027" w14:textId="77777777" w:rsidR="00084937" w:rsidRPr="00602DF9" w:rsidRDefault="00084937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14:paraId="36B946A7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084937" w:rsidRPr="00511CD8" w14:paraId="6F7E8248" w14:textId="77777777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14:paraId="11907FAB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 xml:space="preserve">(9 marks) </w:t>
            </w:r>
          </w:p>
        </w:tc>
      </w:tr>
      <w:tr w:rsidR="000F09C6" w:rsidRPr="00511CD8" w14:paraId="356CF9C8" w14:textId="77777777" w:rsidTr="000F09C6">
        <w:trPr>
          <w:trHeight w:val="1751"/>
          <w:jc w:val="center"/>
        </w:trPr>
        <w:tc>
          <w:tcPr>
            <w:tcW w:w="10409" w:type="dxa"/>
            <w:gridSpan w:val="5"/>
            <w:shd w:val="clear" w:color="auto" w:fill="auto"/>
          </w:tcPr>
          <w:p w14:paraId="1C4F9DFF" w14:textId="3E3914AB" w:rsidR="000F09C6" w:rsidRPr="00602DF9" w:rsidRDefault="000F09C6" w:rsidP="000F09C6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Notes</w:t>
            </w:r>
          </w:p>
        </w:tc>
      </w:tr>
    </w:tbl>
    <w:p w14:paraId="667AC1F3" w14:textId="77777777" w:rsidR="00084937" w:rsidRPr="00602DF9" w:rsidRDefault="00F9122A">
      <w:pPr>
        <w:rPr>
          <w:rFonts w:ascii="Times New Roman" w:hAnsi="Times New Roman" w:cs="Times New Roman"/>
        </w:rPr>
      </w:pPr>
      <w:r w:rsidRPr="00602DF9">
        <w:rPr>
          <w:rFonts w:ascii="Times New Roman" w:hAnsi="Times New Roman" w:cs="Times New Roman"/>
        </w:rPr>
        <w:br w:type="page"/>
      </w:r>
    </w:p>
    <w:tbl>
      <w:tblPr>
        <w:tblStyle w:val="a0"/>
        <w:tblW w:w="1040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17"/>
        <w:gridCol w:w="5841"/>
        <w:gridCol w:w="963"/>
        <w:gridCol w:w="945"/>
        <w:gridCol w:w="1843"/>
      </w:tblGrid>
      <w:tr w:rsidR="00084937" w:rsidRPr="00511CD8" w14:paraId="7FF13324" w14:textId="77777777" w:rsidTr="00B67BCF">
        <w:trPr>
          <w:jc w:val="center"/>
        </w:trPr>
        <w:tc>
          <w:tcPr>
            <w:tcW w:w="8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E6F8276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after="8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lastRenderedPageBreak/>
              <w:t>Q</w:t>
            </w:r>
          </w:p>
        </w:tc>
        <w:tc>
          <w:tcPr>
            <w:tcW w:w="584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6ECB405" w14:textId="77777777" w:rsidR="00084937" w:rsidRPr="00602DF9" w:rsidRDefault="00F9122A" w:rsidP="007B138C">
            <w:pPr>
              <w:pStyle w:val="TableHead"/>
              <w:framePr w:wrap="around"/>
              <w:jc w:val="center"/>
            </w:pPr>
            <w:r w:rsidRPr="00602DF9">
              <w:t>Scheme</w:t>
            </w:r>
          </w:p>
        </w:tc>
        <w:tc>
          <w:tcPr>
            <w:tcW w:w="96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1C304C7" w14:textId="77777777" w:rsidR="00084937" w:rsidRPr="00602DF9" w:rsidRDefault="00F9122A" w:rsidP="00672054">
            <w:pPr>
              <w:pStyle w:val="TableHead"/>
              <w:framePr w:wrap="around"/>
            </w:pPr>
            <w:r w:rsidRPr="00602DF9">
              <w:t>Marks</w:t>
            </w:r>
          </w:p>
        </w:tc>
        <w:tc>
          <w:tcPr>
            <w:tcW w:w="94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19AFB6B" w14:textId="77777777" w:rsidR="00084937" w:rsidRPr="00602DF9" w:rsidRDefault="00F9122A" w:rsidP="00672054">
            <w:pPr>
              <w:pStyle w:val="TableHead"/>
              <w:framePr w:wrap="around"/>
            </w:pPr>
            <w:r w:rsidRPr="00602DF9">
              <w:t>AOs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41AC0965" w14:textId="132A5021" w:rsidR="00084937" w:rsidRPr="00602DF9" w:rsidRDefault="00F9122A" w:rsidP="007B138C">
            <w:pPr>
              <w:pStyle w:val="TableHead"/>
              <w:framePr w:wrap="around"/>
              <w:jc w:val="center"/>
            </w:pPr>
            <w:r w:rsidRPr="00602DF9">
              <w:t>Pearson</w:t>
            </w:r>
            <w:r w:rsidR="00464A9E">
              <w:t xml:space="preserve"> Progression Step and Progress D</w:t>
            </w:r>
            <w:r w:rsidRPr="00602DF9">
              <w:t>escriptor</w:t>
            </w:r>
          </w:p>
        </w:tc>
      </w:tr>
      <w:tr w:rsidR="00431B8F" w:rsidRPr="00511CD8" w14:paraId="58FA7F9C" w14:textId="77777777" w:rsidTr="00B67BCF">
        <w:trPr>
          <w:trHeight w:val="340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14:paraId="6343E8E8" w14:textId="77777777" w:rsidR="00431B8F" w:rsidRPr="00602DF9" w:rsidRDefault="00431B8F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2</w:t>
            </w:r>
          </w:p>
        </w:tc>
        <w:tc>
          <w:tcPr>
            <w:tcW w:w="5841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3F4AFDCC" w14:textId="77777777" w:rsidR="00431B8F" w:rsidRPr="00602DF9" w:rsidRDefault="00431B8F" w:rsidP="007A7AD7">
            <w:pPr>
              <w:pStyle w:val="Text"/>
            </w:pPr>
            <w:r w:rsidRPr="00602DF9">
              <w:t>Expectation, in points</w:t>
            </w:r>
          </w:p>
        </w:tc>
        <w:tc>
          <w:tcPr>
            <w:tcW w:w="963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3AF75C11" w14:textId="77777777" w:rsidR="00431B8F" w:rsidRPr="00F4176A" w:rsidRDefault="00431B8F" w:rsidP="00F4176A">
            <w:pPr>
              <w:pStyle w:val="Text"/>
              <w:jc w:val="center"/>
              <w:rPr>
                <w:b/>
              </w:rPr>
            </w:pPr>
            <w:r w:rsidRPr="00F4176A">
              <w:rPr>
                <w:b/>
              </w:rPr>
              <w:t>M1</w:t>
            </w:r>
          </w:p>
        </w:tc>
        <w:tc>
          <w:tcPr>
            <w:tcW w:w="945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14:paraId="3E93D3AA" w14:textId="77777777" w:rsidR="00431B8F" w:rsidRPr="00602DF9" w:rsidRDefault="00431B8F" w:rsidP="00F4176A">
            <w:pPr>
              <w:pStyle w:val="Text"/>
            </w:pPr>
            <w:r w:rsidRPr="00602DF9">
              <w:t>3.3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</w:tcBorders>
          </w:tcPr>
          <w:p w14:paraId="79410B52" w14:textId="77777777" w:rsidR="00D54EA5" w:rsidRDefault="00D54EA5" w:rsidP="00F4176A">
            <w:pPr>
              <w:pStyle w:val="Text"/>
              <w:jc w:val="center"/>
            </w:pPr>
            <w:r>
              <w:t>2nd</w:t>
            </w:r>
          </w:p>
          <w:p w14:paraId="482BF248" w14:textId="63240E2F" w:rsidR="00431B8F" w:rsidRPr="00602DF9" w:rsidRDefault="00D54EA5" w:rsidP="00F4176A">
            <w:pPr>
              <w:pStyle w:val="Text"/>
              <w:jc w:val="center"/>
            </w:pPr>
            <w:r w:rsidRPr="00D54EA5">
              <w:t>Calculate the mean of a discrete random variable</w:t>
            </w:r>
          </w:p>
        </w:tc>
      </w:tr>
      <w:tr w:rsidR="00431B8F" w:rsidRPr="00511CD8" w14:paraId="1994F87F" w14:textId="77777777" w:rsidTr="00431B8F">
        <w:trPr>
          <w:trHeight w:val="340"/>
          <w:jc w:val="center"/>
        </w:trPr>
        <w:tc>
          <w:tcPr>
            <w:tcW w:w="817" w:type="dxa"/>
            <w:vMerge/>
            <w:shd w:val="clear" w:color="auto" w:fill="auto"/>
          </w:tcPr>
          <w:p w14:paraId="1CFE5A24" w14:textId="4F5C385B" w:rsidR="00431B8F" w:rsidRPr="00602DF9" w:rsidRDefault="00431B8F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841" w:type="dxa"/>
            <w:tcBorders>
              <w:top w:val="nil"/>
              <w:bottom w:val="nil"/>
            </w:tcBorders>
            <w:shd w:val="clear" w:color="auto" w:fill="auto"/>
          </w:tcPr>
          <w:p w14:paraId="64D4E214" w14:textId="2A0F5BC2" w:rsidR="00431B8F" w:rsidRPr="00836AC8" w:rsidRDefault="001A28BA" w:rsidP="004951B8">
            <w:pPr>
              <w:pStyle w:val="Text"/>
              <w:rPr>
                <w:lang w:val="en-IN"/>
              </w:rPr>
            </w:pPr>
            <w:r w:rsidRPr="001A28BA">
              <w:rPr>
                <w:position w:val="-22"/>
              </w:rPr>
              <w:object w:dxaOrig="2820" w:dyaOrig="580" w14:anchorId="5FD0E1D9">
                <v:shape id="_x0000_i1031" type="#_x0000_t75" style="width:140.65pt;height:29.3pt" o:ole="">
                  <v:imagedata r:id="rId20" o:title=""/>
                </v:shape>
                <o:OLEObject Type="Embed" ProgID="Equation.DSMT4" ShapeID="_x0000_i1031" DrawAspect="Content" ObjectID="_1592399767" r:id="rId21"/>
              </w:object>
            </w:r>
          </w:p>
        </w:tc>
        <w:tc>
          <w:tcPr>
            <w:tcW w:w="963" w:type="dxa"/>
            <w:tcBorders>
              <w:top w:val="nil"/>
              <w:bottom w:val="nil"/>
            </w:tcBorders>
            <w:shd w:val="clear" w:color="auto" w:fill="auto"/>
          </w:tcPr>
          <w:p w14:paraId="55F212A6" w14:textId="77777777" w:rsidR="00431B8F" w:rsidRPr="00F4176A" w:rsidRDefault="00431B8F" w:rsidP="00F4176A">
            <w:pPr>
              <w:pStyle w:val="Text"/>
              <w:jc w:val="center"/>
              <w:rPr>
                <w:b/>
              </w:rPr>
            </w:pPr>
            <w:r w:rsidRPr="00F4176A">
              <w:rPr>
                <w:b/>
              </w:rPr>
              <w:t>A1</w:t>
            </w: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42C24E09" w14:textId="77777777" w:rsidR="00431B8F" w:rsidRPr="00602DF9" w:rsidRDefault="00431B8F" w:rsidP="00F4176A">
            <w:pPr>
              <w:pStyle w:val="Text"/>
            </w:pPr>
            <w:r w:rsidRPr="00602DF9">
              <w:t>1.1a</w:t>
            </w:r>
          </w:p>
        </w:tc>
        <w:tc>
          <w:tcPr>
            <w:tcW w:w="1843" w:type="dxa"/>
            <w:vMerge/>
          </w:tcPr>
          <w:p w14:paraId="3338800B" w14:textId="77777777" w:rsidR="00431B8F" w:rsidRDefault="00431B8F">
            <w:pPr>
              <w:tabs>
                <w:tab w:val="left" w:pos="227"/>
                <w:tab w:val="left" w:pos="454"/>
                <w:tab w:val="left" w:pos="680"/>
              </w:tabs>
              <w:spacing w:after="8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431B8F" w:rsidRPr="00511CD8" w14:paraId="4DEB5171" w14:textId="77777777" w:rsidTr="00431B8F">
        <w:trPr>
          <w:trHeight w:val="340"/>
          <w:jc w:val="center"/>
        </w:trPr>
        <w:tc>
          <w:tcPr>
            <w:tcW w:w="817" w:type="dxa"/>
            <w:vMerge/>
            <w:shd w:val="clear" w:color="auto" w:fill="auto"/>
          </w:tcPr>
          <w:p w14:paraId="030DD318" w14:textId="77777777" w:rsidR="00431B8F" w:rsidRPr="00602DF9" w:rsidRDefault="00431B8F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841" w:type="dxa"/>
            <w:tcBorders>
              <w:top w:val="nil"/>
              <w:bottom w:val="nil"/>
            </w:tcBorders>
            <w:shd w:val="clear" w:color="auto" w:fill="auto"/>
          </w:tcPr>
          <w:p w14:paraId="4467E09D" w14:textId="17096713" w:rsidR="00431B8F" w:rsidRPr="00602DF9" w:rsidRDefault="00836AC8" w:rsidP="00F4176A">
            <w:pPr>
              <w:pStyle w:val="Text"/>
            </w:pPr>
            <w:r w:rsidRPr="00836AC8">
              <w:object w:dxaOrig="1060" w:dyaOrig="580" w14:anchorId="1FBBE4AA">
                <v:shape id="_x0000_i1032" type="#_x0000_t75" style="width:52.75pt;height:29.3pt" o:ole="">
                  <v:imagedata r:id="rId22" o:title=""/>
                </v:shape>
                <o:OLEObject Type="Embed" ProgID="Equation.DSMT4" ShapeID="_x0000_i1032" DrawAspect="Content" ObjectID="_1592399768" r:id="rId23"/>
              </w:object>
            </w:r>
          </w:p>
        </w:tc>
        <w:tc>
          <w:tcPr>
            <w:tcW w:w="963" w:type="dxa"/>
            <w:tcBorders>
              <w:top w:val="nil"/>
              <w:bottom w:val="nil"/>
            </w:tcBorders>
            <w:shd w:val="clear" w:color="auto" w:fill="auto"/>
          </w:tcPr>
          <w:p w14:paraId="6020B6E9" w14:textId="77777777" w:rsidR="00431B8F" w:rsidRPr="00F4176A" w:rsidRDefault="00431B8F" w:rsidP="00F4176A">
            <w:pPr>
              <w:pStyle w:val="Text"/>
              <w:jc w:val="center"/>
              <w:rPr>
                <w:b/>
              </w:rPr>
            </w:pPr>
            <w:r w:rsidRPr="00F4176A">
              <w:rPr>
                <w:b/>
              </w:rPr>
              <w:t>M1</w:t>
            </w:r>
          </w:p>
        </w:tc>
        <w:tc>
          <w:tcPr>
            <w:tcW w:w="945" w:type="dxa"/>
            <w:tcBorders>
              <w:top w:val="nil"/>
              <w:bottom w:val="nil"/>
            </w:tcBorders>
            <w:shd w:val="clear" w:color="auto" w:fill="auto"/>
          </w:tcPr>
          <w:p w14:paraId="6215EB40" w14:textId="77777777" w:rsidR="00431B8F" w:rsidRPr="00602DF9" w:rsidRDefault="00431B8F" w:rsidP="00F4176A">
            <w:pPr>
              <w:pStyle w:val="Text"/>
            </w:pPr>
            <w:r w:rsidRPr="00602DF9">
              <w:t>1.1b</w:t>
            </w:r>
          </w:p>
        </w:tc>
        <w:tc>
          <w:tcPr>
            <w:tcW w:w="1843" w:type="dxa"/>
            <w:vMerge/>
          </w:tcPr>
          <w:p w14:paraId="7DEED196" w14:textId="77777777" w:rsidR="00431B8F" w:rsidRDefault="00431B8F">
            <w:pPr>
              <w:tabs>
                <w:tab w:val="left" w:pos="227"/>
                <w:tab w:val="left" w:pos="454"/>
                <w:tab w:val="left" w:pos="680"/>
              </w:tabs>
              <w:spacing w:after="8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431B8F" w:rsidRPr="00511CD8" w14:paraId="09446092" w14:textId="77777777" w:rsidTr="00431B8F">
        <w:trPr>
          <w:trHeight w:val="340"/>
          <w:jc w:val="center"/>
        </w:trPr>
        <w:tc>
          <w:tcPr>
            <w:tcW w:w="817" w:type="dxa"/>
            <w:vMerge/>
            <w:shd w:val="clear" w:color="auto" w:fill="auto"/>
          </w:tcPr>
          <w:p w14:paraId="57A02FE5" w14:textId="77777777" w:rsidR="00431B8F" w:rsidRPr="00602DF9" w:rsidRDefault="00431B8F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841" w:type="dxa"/>
            <w:tcBorders>
              <w:top w:val="nil"/>
            </w:tcBorders>
            <w:shd w:val="clear" w:color="auto" w:fill="auto"/>
          </w:tcPr>
          <w:p w14:paraId="375A47D9" w14:textId="0D0A6031" w:rsidR="00431B8F" w:rsidRPr="00602DF9" w:rsidRDefault="00836AC8" w:rsidP="00F4176A">
            <w:pPr>
              <w:pStyle w:val="Text"/>
            </w:pPr>
            <w:r w:rsidRPr="00836AC8">
              <w:object w:dxaOrig="680" w:dyaOrig="260" w14:anchorId="09592AFB">
                <v:shape id="_x0000_i1033" type="#_x0000_t75" style="width:34.35pt;height:12.55pt" o:ole="">
                  <v:imagedata r:id="rId24" o:title=""/>
                </v:shape>
                <o:OLEObject Type="Embed" ProgID="Equation.DSMT4" ShapeID="_x0000_i1033" DrawAspect="Content" ObjectID="_1592399769" r:id="rId25"/>
              </w:object>
            </w:r>
          </w:p>
        </w:tc>
        <w:tc>
          <w:tcPr>
            <w:tcW w:w="963" w:type="dxa"/>
            <w:tcBorders>
              <w:top w:val="nil"/>
            </w:tcBorders>
            <w:shd w:val="clear" w:color="auto" w:fill="auto"/>
          </w:tcPr>
          <w:p w14:paraId="1D8319A4" w14:textId="77777777" w:rsidR="00431B8F" w:rsidRPr="00F4176A" w:rsidRDefault="00431B8F" w:rsidP="00F4176A">
            <w:pPr>
              <w:pStyle w:val="Text"/>
              <w:jc w:val="center"/>
              <w:rPr>
                <w:b/>
              </w:rPr>
            </w:pPr>
            <w:r w:rsidRPr="00F4176A">
              <w:rPr>
                <w:b/>
              </w:rPr>
              <w:t>A1</w:t>
            </w:r>
          </w:p>
        </w:tc>
        <w:tc>
          <w:tcPr>
            <w:tcW w:w="945" w:type="dxa"/>
            <w:tcBorders>
              <w:top w:val="nil"/>
            </w:tcBorders>
            <w:shd w:val="clear" w:color="auto" w:fill="auto"/>
          </w:tcPr>
          <w:p w14:paraId="497B58D5" w14:textId="77777777" w:rsidR="00431B8F" w:rsidRPr="00602DF9" w:rsidRDefault="00431B8F" w:rsidP="00F4176A">
            <w:pPr>
              <w:pStyle w:val="Text"/>
            </w:pPr>
            <w:r>
              <w:t>2.1</w:t>
            </w:r>
          </w:p>
        </w:tc>
        <w:tc>
          <w:tcPr>
            <w:tcW w:w="1843" w:type="dxa"/>
            <w:vMerge/>
          </w:tcPr>
          <w:p w14:paraId="1C0BBC52" w14:textId="77777777" w:rsidR="00431B8F" w:rsidRDefault="00431B8F">
            <w:pPr>
              <w:tabs>
                <w:tab w:val="left" w:pos="227"/>
                <w:tab w:val="left" w:pos="454"/>
                <w:tab w:val="left" w:pos="680"/>
              </w:tabs>
              <w:spacing w:after="8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084937" w:rsidRPr="00511CD8" w14:paraId="7BCFEB42" w14:textId="77777777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14:paraId="1F397F28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 xml:space="preserve">(4 marks) </w:t>
            </w:r>
          </w:p>
        </w:tc>
      </w:tr>
      <w:tr w:rsidR="00084937" w:rsidRPr="00511CD8" w14:paraId="34B0CC03" w14:textId="77777777">
        <w:trPr>
          <w:trHeight w:val="1960"/>
          <w:jc w:val="center"/>
        </w:trPr>
        <w:tc>
          <w:tcPr>
            <w:tcW w:w="10409" w:type="dxa"/>
            <w:gridSpan w:val="5"/>
            <w:shd w:val="clear" w:color="auto" w:fill="auto"/>
          </w:tcPr>
          <w:p w14:paraId="728138FC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Notes</w:t>
            </w:r>
          </w:p>
          <w:p w14:paraId="62741F0B" w14:textId="4FA29C0D" w:rsidR="00084937" w:rsidRPr="00602DF9" w:rsidRDefault="00F9122A" w:rsidP="00F4176A">
            <w:pPr>
              <w:pStyle w:val="Text"/>
            </w:pPr>
            <w:r w:rsidRPr="00602DF9">
              <w:t xml:space="preserve">Award </w:t>
            </w:r>
            <w:r w:rsidR="007B3D72">
              <w:t>1</w:t>
            </w:r>
            <w:r w:rsidR="00F4176A">
              <w:t>st</w:t>
            </w:r>
            <w:r w:rsidR="007B3D72">
              <w:t xml:space="preserve"> </w:t>
            </w:r>
            <w:r w:rsidRPr="00431B8F">
              <w:rPr>
                <w:b/>
              </w:rPr>
              <w:t>M1</w:t>
            </w:r>
            <w:r w:rsidRPr="00602DF9">
              <w:t xml:space="preserve"> for attempt to form expression for expectation in terms of </w:t>
            </w:r>
            <w:r w:rsidRPr="00602DF9">
              <w:rPr>
                <w:i/>
              </w:rPr>
              <w:t>k</w:t>
            </w:r>
            <w:r w:rsidRPr="00602DF9">
              <w:t>. Does not need to be equal to 3.</w:t>
            </w:r>
          </w:p>
          <w:p w14:paraId="1BD7E0CF" w14:textId="68C53DC3" w:rsidR="00084937" w:rsidRPr="00602DF9" w:rsidRDefault="007B3D72" w:rsidP="00F4176A">
            <w:pPr>
              <w:pStyle w:val="Text"/>
            </w:pPr>
            <w:r>
              <w:t>Award 1</w:t>
            </w:r>
            <w:r w:rsidR="00F4176A">
              <w:t>st</w:t>
            </w:r>
            <w:r>
              <w:t xml:space="preserve"> </w:t>
            </w:r>
            <w:r w:rsidR="00F9122A" w:rsidRPr="00431B8F">
              <w:rPr>
                <w:b/>
              </w:rPr>
              <w:t>A1</w:t>
            </w:r>
            <w:r w:rsidR="00F9122A" w:rsidRPr="00602DF9">
              <w:t xml:space="preserve"> for correct equation in </w:t>
            </w:r>
            <w:r w:rsidR="00F9122A" w:rsidRPr="00602DF9">
              <w:rPr>
                <w:i/>
              </w:rPr>
              <w:t>k</w:t>
            </w:r>
            <w:r w:rsidR="00F9122A" w:rsidRPr="00602DF9">
              <w:t>, unsimplified or simplified.</w:t>
            </w:r>
          </w:p>
          <w:p w14:paraId="43D829AF" w14:textId="16503043" w:rsidR="00084937" w:rsidRPr="00602DF9" w:rsidRDefault="00F9122A" w:rsidP="00F4176A">
            <w:pPr>
              <w:pStyle w:val="Text"/>
            </w:pPr>
            <w:r w:rsidRPr="00602DF9">
              <w:t xml:space="preserve">Award </w:t>
            </w:r>
            <w:r w:rsidR="007B3D72">
              <w:t>2</w:t>
            </w:r>
            <w:r w:rsidR="00F4176A">
              <w:t>nd</w:t>
            </w:r>
            <w:r w:rsidRPr="00602DF9">
              <w:t xml:space="preserve"> </w:t>
            </w:r>
            <w:r w:rsidRPr="00431B8F">
              <w:rPr>
                <w:b/>
              </w:rPr>
              <w:t>M1</w:t>
            </w:r>
            <w:r w:rsidRPr="00602DF9">
              <w:t xml:space="preserve"> for attempt to solve </w:t>
            </w:r>
            <w:r w:rsidRPr="00602DF9">
              <w:rPr>
                <w:i/>
              </w:rPr>
              <w:t>their</w:t>
            </w:r>
            <w:r w:rsidRPr="00602DF9">
              <w:t xml:space="preserve"> equation in </w:t>
            </w:r>
            <w:r w:rsidRPr="00602DF9">
              <w:rPr>
                <w:i/>
              </w:rPr>
              <w:t>k</w:t>
            </w:r>
            <w:r w:rsidRPr="00602DF9">
              <w:t>.</w:t>
            </w:r>
          </w:p>
          <w:p w14:paraId="56C3F929" w14:textId="4C1EBBF4" w:rsidR="001A17A6" w:rsidRPr="00CF484F" w:rsidRDefault="007B3D72" w:rsidP="00F4176A">
            <w:pPr>
              <w:pStyle w:val="Text"/>
              <w:rPr>
                <w:u w:val="single"/>
              </w:rPr>
            </w:pPr>
            <w:r w:rsidRPr="00CF484F">
              <w:rPr>
                <w:u w:val="single"/>
              </w:rPr>
              <w:t>Alternative method</w:t>
            </w:r>
          </w:p>
          <w:p w14:paraId="373A8AE3" w14:textId="6C6B029F" w:rsidR="001A17A6" w:rsidRPr="00602DF9" w:rsidRDefault="001A17A6" w:rsidP="00F4176A">
            <w:pPr>
              <w:pStyle w:val="Text"/>
            </w:pPr>
            <w:r w:rsidRPr="00602DF9">
              <w:t>20 – 0.2(20 + 2</w:t>
            </w:r>
            <w:r w:rsidRPr="00602DF9">
              <w:rPr>
                <w:i/>
              </w:rPr>
              <w:t>k</w:t>
            </w:r>
            <w:r w:rsidRPr="00602DF9">
              <w:t>) – 0.2(20 + 4</w:t>
            </w:r>
            <w:r w:rsidRPr="00602DF9">
              <w:rPr>
                <w:i/>
              </w:rPr>
              <w:t>k</w:t>
            </w:r>
            <w:r w:rsidRPr="00602DF9">
              <w:t>) = 3</w:t>
            </w:r>
            <w:r w:rsidR="004803D5">
              <w:t xml:space="preserve"> for 1</w:t>
            </w:r>
            <w:r w:rsidR="004803D5" w:rsidRPr="004803D5">
              <w:rPr>
                <w:vertAlign w:val="superscript"/>
              </w:rPr>
              <w:t>st</w:t>
            </w:r>
            <w:r w:rsidR="004803D5">
              <w:t xml:space="preserve"> M1, A1</w:t>
            </w:r>
          </w:p>
          <w:p w14:paraId="5BEEFD01" w14:textId="77777777" w:rsidR="001A17A6" w:rsidRPr="00602DF9" w:rsidRDefault="001A17A6" w:rsidP="00F4176A">
            <w:pPr>
              <w:pStyle w:val="Text"/>
            </w:pPr>
            <w:r w:rsidRPr="00602DF9">
              <w:t>(or any scalar multiple of this equation)</w:t>
            </w:r>
          </w:p>
          <w:p w14:paraId="43CD2CED" w14:textId="615CBC0A" w:rsidR="00431B8F" w:rsidRPr="002C1273" w:rsidRDefault="00431B8F" w:rsidP="002C1273">
            <w:pPr>
              <w:pStyle w:val="Text"/>
            </w:pPr>
            <w:r>
              <w:t>Leading to</w:t>
            </w:r>
            <w:r w:rsidR="004803D5" w:rsidRPr="00602DF9">
              <w:t>:</w:t>
            </w:r>
            <w:r w:rsidR="001A17A6" w:rsidRPr="00602DF9">
              <w:t>12 – 1.2</w:t>
            </w:r>
            <w:r w:rsidR="001A17A6" w:rsidRPr="00602DF9">
              <w:rPr>
                <w:i/>
              </w:rPr>
              <w:t>k</w:t>
            </w:r>
            <w:r w:rsidR="001A17A6" w:rsidRPr="00602DF9">
              <w:t xml:space="preserve"> = 3 as above</w:t>
            </w:r>
          </w:p>
          <w:p w14:paraId="31416447" w14:textId="77777777" w:rsidR="00431B8F" w:rsidRPr="00602DF9" w:rsidRDefault="00431B8F" w:rsidP="00431B8F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14:paraId="7D8F6F38" w14:textId="77777777" w:rsidR="00084937" w:rsidRPr="00602DF9" w:rsidRDefault="00084937">
      <w:pPr>
        <w:spacing w:before="0" w:after="0"/>
        <w:rPr>
          <w:rFonts w:ascii="Times New Roman" w:hAnsi="Times New Roman" w:cs="Times New Roman"/>
        </w:rPr>
      </w:pPr>
    </w:p>
    <w:p w14:paraId="02AAB946" w14:textId="77777777" w:rsidR="00084937" w:rsidRPr="00602DF9" w:rsidRDefault="00F9122A">
      <w:pPr>
        <w:spacing w:before="0" w:after="0"/>
        <w:rPr>
          <w:rFonts w:ascii="Times New Roman" w:hAnsi="Times New Roman" w:cs="Times New Roman"/>
        </w:rPr>
      </w:pPr>
      <w:r w:rsidRPr="00602DF9">
        <w:rPr>
          <w:rFonts w:ascii="Times New Roman" w:hAnsi="Times New Roman" w:cs="Times New Roman"/>
        </w:rPr>
        <w:br w:type="page"/>
      </w:r>
    </w:p>
    <w:tbl>
      <w:tblPr>
        <w:tblStyle w:val="a1"/>
        <w:tblW w:w="10383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46"/>
        <w:gridCol w:w="5812"/>
        <w:gridCol w:w="963"/>
        <w:gridCol w:w="919"/>
        <w:gridCol w:w="1843"/>
      </w:tblGrid>
      <w:tr w:rsidR="00084937" w:rsidRPr="00511CD8" w14:paraId="1A0F7F75" w14:textId="77777777" w:rsidTr="009359E4">
        <w:trPr>
          <w:jc w:val="center"/>
        </w:trPr>
        <w:tc>
          <w:tcPr>
            <w:tcW w:w="846" w:type="dxa"/>
            <w:shd w:val="clear" w:color="auto" w:fill="auto"/>
            <w:vAlign w:val="center"/>
          </w:tcPr>
          <w:p w14:paraId="0D2E4907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lastRenderedPageBreak/>
              <w:t>Q</w:t>
            </w:r>
          </w:p>
        </w:tc>
        <w:tc>
          <w:tcPr>
            <w:tcW w:w="5812" w:type="dxa"/>
            <w:shd w:val="clear" w:color="auto" w:fill="auto"/>
            <w:vAlign w:val="center"/>
          </w:tcPr>
          <w:p w14:paraId="43B450C8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Scheme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778BEE2E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Marks</w:t>
            </w:r>
          </w:p>
        </w:tc>
        <w:tc>
          <w:tcPr>
            <w:tcW w:w="919" w:type="dxa"/>
            <w:shd w:val="clear" w:color="auto" w:fill="auto"/>
            <w:vAlign w:val="center"/>
          </w:tcPr>
          <w:p w14:paraId="4E3D5FA2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AOs</w:t>
            </w:r>
          </w:p>
        </w:tc>
        <w:tc>
          <w:tcPr>
            <w:tcW w:w="1843" w:type="dxa"/>
            <w:vAlign w:val="center"/>
          </w:tcPr>
          <w:p w14:paraId="238AACAF" w14:textId="1C94367E" w:rsidR="00084937" w:rsidRPr="00602DF9" w:rsidRDefault="00F9122A" w:rsidP="00DF06E6">
            <w:pPr>
              <w:pStyle w:val="TableHead"/>
              <w:framePr w:wrap="around"/>
              <w:jc w:val="center"/>
            </w:pPr>
            <w:r w:rsidRPr="00602DF9">
              <w:t>Pearson</w:t>
            </w:r>
            <w:r w:rsidR="00DF06E6">
              <w:t xml:space="preserve"> Progression Step and Progress D</w:t>
            </w:r>
            <w:r w:rsidRPr="00602DF9">
              <w:t>escriptor</w:t>
            </w:r>
          </w:p>
        </w:tc>
      </w:tr>
      <w:tr w:rsidR="00084937" w:rsidRPr="00511CD8" w14:paraId="6DB20870" w14:textId="77777777" w:rsidTr="009359E4">
        <w:trPr>
          <w:jc w:val="center"/>
        </w:trPr>
        <w:tc>
          <w:tcPr>
            <w:tcW w:w="846" w:type="dxa"/>
            <w:vMerge w:val="restart"/>
            <w:shd w:val="clear" w:color="auto" w:fill="auto"/>
          </w:tcPr>
          <w:p w14:paraId="5F9962B9" w14:textId="77777777" w:rsidR="00084937" w:rsidRPr="00DF06E6" w:rsidRDefault="00F9122A" w:rsidP="00DF06E6">
            <w:pPr>
              <w:pStyle w:val="Text"/>
              <w:jc w:val="center"/>
              <w:rPr>
                <w:b/>
              </w:rPr>
            </w:pPr>
            <w:r w:rsidRPr="00DF06E6">
              <w:rPr>
                <w:b/>
              </w:rPr>
              <w:t>3a</w:t>
            </w:r>
          </w:p>
        </w:tc>
        <w:tc>
          <w:tcPr>
            <w:tcW w:w="5812" w:type="dxa"/>
            <w:shd w:val="clear" w:color="auto" w:fill="auto"/>
          </w:tcPr>
          <w:p w14:paraId="1A6D4E64" w14:textId="77777777" w:rsidR="00084937" w:rsidRPr="00602DF9" w:rsidRDefault="00F9122A" w:rsidP="00DF06E6">
            <w:pPr>
              <w:pStyle w:val="Text"/>
            </w:pPr>
            <w:r w:rsidRPr="00602DF9">
              <w:t>0.15</w:t>
            </w:r>
          </w:p>
        </w:tc>
        <w:tc>
          <w:tcPr>
            <w:tcW w:w="963" w:type="dxa"/>
            <w:shd w:val="clear" w:color="auto" w:fill="auto"/>
          </w:tcPr>
          <w:p w14:paraId="6E651D7B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14:paraId="3828D8A4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>1.2</w:t>
            </w:r>
          </w:p>
        </w:tc>
        <w:tc>
          <w:tcPr>
            <w:tcW w:w="1843" w:type="dxa"/>
          </w:tcPr>
          <w:p w14:paraId="608CA040" w14:textId="77777777" w:rsidR="00D54EA5" w:rsidRDefault="00D54EA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sz w:val="22"/>
                <w:szCs w:val="22"/>
              </w:rPr>
              <w:t>1st</w:t>
            </w:r>
          </w:p>
          <w:p w14:paraId="120BE738" w14:textId="2057BA23" w:rsidR="00084937" w:rsidRPr="00602DF9" w:rsidRDefault="00D54EA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D54EA5">
              <w:rPr>
                <w:rFonts w:ascii="Times New Roman" w:eastAsia="Times New Roman" w:hAnsi="Times New Roman" w:cs="Times New Roman"/>
                <w:sz w:val="22"/>
                <w:szCs w:val="22"/>
              </w:rPr>
              <w:t>Understand how to find unknowns from a probability mass function</w:t>
            </w:r>
          </w:p>
        </w:tc>
      </w:tr>
      <w:tr w:rsidR="00084937" w:rsidRPr="00511CD8" w14:paraId="694F11B4" w14:textId="77777777" w:rsidTr="009359E4">
        <w:trPr>
          <w:jc w:val="center"/>
        </w:trPr>
        <w:tc>
          <w:tcPr>
            <w:tcW w:w="846" w:type="dxa"/>
            <w:vMerge/>
            <w:shd w:val="clear" w:color="auto" w:fill="auto"/>
          </w:tcPr>
          <w:p w14:paraId="61FA9A42" w14:textId="0DEC9D0B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812" w:type="dxa"/>
            <w:shd w:val="clear" w:color="auto" w:fill="auto"/>
          </w:tcPr>
          <w:p w14:paraId="65FCD3A1" w14:textId="77777777" w:rsidR="00084937" w:rsidRPr="00602DF9" w:rsidRDefault="00084937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963" w:type="dxa"/>
            <w:shd w:val="clear" w:color="auto" w:fill="auto"/>
          </w:tcPr>
          <w:p w14:paraId="2F4FB8C8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14:paraId="20709CB6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14:paraId="1B38B39B" w14:textId="77777777" w:rsidR="00084937" w:rsidRPr="00602DF9" w:rsidRDefault="00084937">
            <w:pPr>
              <w:tabs>
                <w:tab w:val="left" w:pos="21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0C335C" w:rsidRPr="00511CD8" w14:paraId="1E17054A" w14:textId="77777777" w:rsidTr="009359E4">
        <w:trPr>
          <w:trHeight w:val="140"/>
          <w:jc w:val="center"/>
        </w:trPr>
        <w:tc>
          <w:tcPr>
            <w:tcW w:w="846" w:type="dxa"/>
            <w:vMerge w:val="restart"/>
            <w:shd w:val="clear" w:color="auto" w:fill="auto"/>
          </w:tcPr>
          <w:p w14:paraId="196722C6" w14:textId="77777777" w:rsidR="000C335C" w:rsidRPr="00602DF9" w:rsidRDefault="000C33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3b</w:t>
            </w:r>
          </w:p>
        </w:tc>
        <w:tc>
          <w:tcPr>
            <w:tcW w:w="5812" w:type="dxa"/>
            <w:shd w:val="clear" w:color="auto" w:fill="auto"/>
          </w:tcPr>
          <w:p w14:paraId="24ADCD7D" w14:textId="77777777" w:rsidR="000C335C" w:rsidRPr="00602DF9" w:rsidRDefault="000C335C" w:rsidP="00367AF7">
            <w:pPr>
              <w:pStyle w:val="Text"/>
            </w:pPr>
            <w:r w:rsidRPr="00602DF9">
              <w:t>E(</w:t>
            </w:r>
            <w:r w:rsidRPr="00602DF9">
              <w:rPr>
                <w:i/>
              </w:rPr>
              <w:t>X</w:t>
            </w:r>
            <w:r>
              <w:t>) =</w:t>
            </w:r>
          </w:p>
        </w:tc>
        <w:tc>
          <w:tcPr>
            <w:tcW w:w="963" w:type="dxa"/>
            <w:shd w:val="clear" w:color="auto" w:fill="auto"/>
          </w:tcPr>
          <w:p w14:paraId="3AB0F9CB" w14:textId="77777777" w:rsidR="000C335C" w:rsidRPr="00602DF9" w:rsidRDefault="000C335C" w:rsidP="00431B8F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14:paraId="326BC23B" w14:textId="77777777" w:rsidR="000C335C" w:rsidRPr="00602DF9" w:rsidRDefault="000C335C" w:rsidP="00431B8F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>1.1a</w:t>
            </w:r>
          </w:p>
        </w:tc>
        <w:tc>
          <w:tcPr>
            <w:tcW w:w="1843" w:type="dxa"/>
            <w:vMerge w:val="restart"/>
          </w:tcPr>
          <w:p w14:paraId="7249312C" w14:textId="77777777" w:rsidR="000C335C" w:rsidRDefault="000C335C" w:rsidP="00367AF7">
            <w:pPr>
              <w:pStyle w:val="Text"/>
              <w:jc w:val="center"/>
            </w:pPr>
            <w:r w:rsidRPr="00D54EA5">
              <w:t>2nd</w:t>
            </w:r>
          </w:p>
          <w:p w14:paraId="19C9702F" w14:textId="77777777" w:rsidR="000C335C" w:rsidRDefault="000C335C" w:rsidP="00367AF7">
            <w:pPr>
              <w:pStyle w:val="Text"/>
              <w:jc w:val="center"/>
            </w:pPr>
            <w:r w:rsidRPr="00D54EA5">
              <w:t>Calculate the mean of a discrete random variable</w:t>
            </w:r>
          </w:p>
          <w:p w14:paraId="7853CABF" w14:textId="77777777" w:rsidR="000C335C" w:rsidRDefault="000C335C" w:rsidP="00367AF7">
            <w:pPr>
              <w:pStyle w:val="Text"/>
              <w:jc w:val="center"/>
            </w:pPr>
            <w:r w:rsidRPr="00D54EA5">
              <w:t>3rd</w:t>
            </w:r>
          </w:p>
          <w:p w14:paraId="0922FB80" w14:textId="41960603" w:rsidR="000C335C" w:rsidRPr="00602DF9" w:rsidRDefault="000C335C" w:rsidP="00367AF7">
            <w:pPr>
              <w:pStyle w:val="Text"/>
              <w:jc w:val="center"/>
            </w:pPr>
            <w:r w:rsidRPr="00D54EA5">
              <w:t>Calculate the variance of a discrete random variable</w:t>
            </w:r>
          </w:p>
        </w:tc>
      </w:tr>
      <w:tr w:rsidR="000C335C" w:rsidRPr="00511CD8" w14:paraId="666808D7" w14:textId="77777777" w:rsidTr="009359E4">
        <w:trPr>
          <w:trHeight w:val="140"/>
          <w:jc w:val="center"/>
        </w:trPr>
        <w:tc>
          <w:tcPr>
            <w:tcW w:w="846" w:type="dxa"/>
            <w:vMerge/>
            <w:shd w:val="clear" w:color="auto" w:fill="auto"/>
          </w:tcPr>
          <w:p w14:paraId="7432ACAA" w14:textId="77777777" w:rsidR="000C335C" w:rsidRPr="00602DF9" w:rsidRDefault="000C33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812" w:type="dxa"/>
            <w:shd w:val="clear" w:color="auto" w:fill="auto"/>
          </w:tcPr>
          <w:p w14:paraId="5716EC38" w14:textId="0CBBB603" w:rsidR="000C335C" w:rsidRPr="00602DF9" w:rsidRDefault="000C335C" w:rsidP="00367AF7">
            <w:pPr>
              <w:pStyle w:val="Text"/>
            </w:pPr>
            <w:r w:rsidRPr="00CF57B3">
              <w:object w:dxaOrig="4800" w:dyaOrig="260" w14:anchorId="520F4567">
                <v:shape id="_x0000_i1034" type="#_x0000_t75" style="width:240.3pt;height:12.55pt" o:ole="">
                  <v:imagedata r:id="rId26" o:title=""/>
                </v:shape>
                <o:OLEObject Type="Embed" ProgID="Equation.DSMT4" ShapeID="_x0000_i1034" DrawAspect="Content" ObjectID="_1592399770" r:id="rId27"/>
              </w:object>
            </w:r>
          </w:p>
        </w:tc>
        <w:tc>
          <w:tcPr>
            <w:tcW w:w="963" w:type="dxa"/>
            <w:shd w:val="clear" w:color="auto" w:fill="auto"/>
          </w:tcPr>
          <w:p w14:paraId="257100EE" w14:textId="77777777" w:rsidR="000C335C" w:rsidRPr="00602DF9" w:rsidRDefault="000C335C" w:rsidP="00431B8F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14:paraId="7B3D631A" w14:textId="77777777" w:rsidR="000C335C" w:rsidRPr="00602DF9" w:rsidRDefault="000C335C" w:rsidP="00431B8F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14:paraId="7D0FE8EF" w14:textId="77777777" w:rsidR="000C335C" w:rsidRPr="00602DF9" w:rsidRDefault="000C33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0C335C" w:rsidRPr="00511CD8" w14:paraId="43DA4B79" w14:textId="77777777" w:rsidTr="009359E4">
        <w:trPr>
          <w:trHeight w:val="340"/>
          <w:jc w:val="center"/>
        </w:trPr>
        <w:tc>
          <w:tcPr>
            <w:tcW w:w="846" w:type="dxa"/>
            <w:vMerge/>
            <w:shd w:val="clear" w:color="auto" w:fill="auto"/>
          </w:tcPr>
          <w:p w14:paraId="40280F39" w14:textId="77777777" w:rsidR="000C335C" w:rsidRPr="00602DF9" w:rsidRDefault="000C33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812" w:type="dxa"/>
            <w:shd w:val="clear" w:color="auto" w:fill="auto"/>
          </w:tcPr>
          <w:p w14:paraId="5BDCE5DB" w14:textId="5DF3CB9F" w:rsidR="000C335C" w:rsidRPr="00602DF9" w:rsidRDefault="000C335C" w:rsidP="00367AF7">
            <w:pPr>
              <w:pStyle w:val="Text"/>
            </w:pPr>
            <w:r w:rsidRPr="004E5B28">
              <w:object w:dxaOrig="4920" w:dyaOrig="380" w14:anchorId="647502F6">
                <v:shape id="_x0000_i1035" type="#_x0000_t75" style="width:246.15pt;height:19.25pt" o:ole="">
                  <v:imagedata r:id="rId28" o:title=""/>
                </v:shape>
                <o:OLEObject Type="Embed" ProgID="Equation.DSMT4" ShapeID="_x0000_i1035" DrawAspect="Content" ObjectID="_1592399771" r:id="rId29"/>
              </w:object>
            </w:r>
          </w:p>
        </w:tc>
        <w:tc>
          <w:tcPr>
            <w:tcW w:w="963" w:type="dxa"/>
            <w:shd w:val="clear" w:color="auto" w:fill="auto"/>
          </w:tcPr>
          <w:p w14:paraId="446AEED4" w14:textId="77777777" w:rsidR="000C335C" w:rsidRPr="00602DF9" w:rsidRDefault="000C335C" w:rsidP="00431B8F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14:paraId="555926E9" w14:textId="77777777" w:rsidR="000C335C" w:rsidRPr="00602DF9" w:rsidRDefault="000C335C" w:rsidP="00431B8F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>1.1a</w:t>
            </w:r>
          </w:p>
        </w:tc>
        <w:tc>
          <w:tcPr>
            <w:tcW w:w="1843" w:type="dxa"/>
            <w:vMerge/>
          </w:tcPr>
          <w:p w14:paraId="5836A810" w14:textId="77777777" w:rsidR="000C335C" w:rsidRDefault="000C33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0C335C" w:rsidRPr="00511CD8" w14:paraId="67876952" w14:textId="77777777" w:rsidTr="009359E4">
        <w:trPr>
          <w:trHeight w:val="340"/>
          <w:jc w:val="center"/>
        </w:trPr>
        <w:tc>
          <w:tcPr>
            <w:tcW w:w="846" w:type="dxa"/>
            <w:vMerge/>
            <w:shd w:val="clear" w:color="auto" w:fill="auto"/>
          </w:tcPr>
          <w:p w14:paraId="288E3CBF" w14:textId="77777777" w:rsidR="000C335C" w:rsidRPr="00602DF9" w:rsidRDefault="000C33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812" w:type="dxa"/>
            <w:shd w:val="clear" w:color="auto" w:fill="auto"/>
          </w:tcPr>
          <w:p w14:paraId="73BD326A" w14:textId="5EB15829" w:rsidR="000C335C" w:rsidRPr="00602DF9" w:rsidRDefault="000C33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1F1F88">
              <w:rPr>
                <w:rFonts w:ascii="Times New Roman" w:eastAsia="Times New Roman" w:hAnsi="Times New Roman" w:cs="Times New Roman"/>
                <w:position w:val="-10"/>
                <w:sz w:val="22"/>
                <w:szCs w:val="22"/>
              </w:rPr>
              <w:object w:dxaOrig="2460" w:dyaOrig="380" w14:anchorId="475190B0">
                <v:shape id="_x0000_i1036" type="#_x0000_t75" style="width:123.9pt;height:19.25pt" o:ole="">
                  <v:imagedata r:id="rId30" o:title=""/>
                </v:shape>
                <o:OLEObject Type="Embed" ProgID="Equation.DSMT4" ShapeID="_x0000_i1036" DrawAspect="Content" ObjectID="_1592399772" r:id="rId31"/>
              </w:object>
            </w:r>
            <w:r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 xml:space="preserve"> </w:t>
            </w:r>
          </w:p>
        </w:tc>
        <w:tc>
          <w:tcPr>
            <w:tcW w:w="963" w:type="dxa"/>
            <w:shd w:val="clear" w:color="auto" w:fill="auto"/>
          </w:tcPr>
          <w:p w14:paraId="3C441434" w14:textId="77777777" w:rsidR="000C335C" w:rsidRPr="00602DF9" w:rsidRDefault="000C33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14:paraId="1AC7E6EF" w14:textId="77777777" w:rsidR="000C335C" w:rsidRPr="00602DF9" w:rsidRDefault="000C33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>2.1</w:t>
            </w:r>
          </w:p>
        </w:tc>
        <w:tc>
          <w:tcPr>
            <w:tcW w:w="1843" w:type="dxa"/>
            <w:vMerge/>
          </w:tcPr>
          <w:p w14:paraId="01F322B7" w14:textId="77777777" w:rsidR="000C335C" w:rsidRDefault="000C33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0C335C" w:rsidRPr="00511CD8" w14:paraId="78B3F1D6" w14:textId="77777777" w:rsidTr="007B6F75">
        <w:trPr>
          <w:trHeight w:val="340"/>
          <w:jc w:val="center"/>
        </w:trPr>
        <w:tc>
          <w:tcPr>
            <w:tcW w:w="846" w:type="dxa"/>
            <w:vMerge/>
            <w:shd w:val="clear" w:color="auto" w:fill="auto"/>
          </w:tcPr>
          <w:p w14:paraId="50E05A63" w14:textId="77777777" w:rsidR="000C335C" w:rsidRPr="00602DF9" w:rsidRDefault="000C33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5812" w:type="dxa"/>
            <w:shd w:val="clear" w:color="auto" w:fill="auto"/>
          </w:tcPr>
          <w:p w14:paraId="2F983464" w14:textId="77777777" w:rsidR="000C335C" w:rsidRPr="00602DF9" w:rsidRDefault="000C33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963" w:type="dxa"/>
            <w:shd w:val="clear" w:color="auto" w:fill="auto"/>
          </w:tcPr>
          <w:p w14:paraId="49F87283" w14:textId="3DF30875" w:rsidR="000C335C" w:rsidRPr="00602DF9" w:rsidRDefault="000C33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(4)</w:t>
            </w:r>
          </w:p>
        </w:tc>
        <w:tc>
          <w:tcPr>
            <w:tcW w:w="919" w:type="dxa"/>
            <w:shd w:val="clear" w:color="auto" w:fill="auto"/>
          </w:tcPr>
          <w:p w14:paraId="5B4DF0AB" w14:textId="77777777" w:rsidR="000C335C" w:rsidRPr="00602DF9" w:rsidRDefault="000C33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14:paraId="5816AB3C" w14:textId="77777777" w:rsidR="000C335C" w:rsidRDefault="000C33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084937" w:rsidRPr="00511CD8" w14:paraId="09ED7656" w14:textId="77777777" w:rsidTr="009359E4">
        <w:trPr>
          <w:trHeight w:val="340"/>
          <w:jc w:val="center"/>
        </w:trPr>
        <w:tc>
          <w:tcPr>
            <w:tcW w:w="846" w:type="dxa"/>
            <w:vMerge w:val="restart"/>
            <w:shd w:val="clear" w:color="auto" w:fill="auto"/>
          </w:tcPr>
          <w:p w14:paraId="2A51A52A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3c</w:t>
            </w:r>
          </w:p>
        </w:tc>
        <w:tc>
          <w:tcPr>
            <w:tcW w:w="5812" w:type="dxa"/>
            <w:shd w:val="clear" w:color="auto" w:fill="auto"/>
          </w:tcPr>
          <w:p w14:paraId="193A1101" w14:textId="02F3DDE6" w:rsidR="00084937" w:rsidRPr="00602DF9" w:rsidRDefault="00367AF7" w:rsidP="001F1F88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1F1F88">
              <w:rPr>
                <w:rFonts w:ascii="Times New Roman" w:eastAsia="Times New Roman" w:hAnsi="Times New Roman" w:cs="Times New Roman"/>
                <w:position w:val="-26"/>
                <w:sz w:val="22"/>
                <w:szCs w:val="22"/>
              </w:rPr>
              <w:object w:dxaOrig="4480" w:dyaOrig="639" w14:anchorId="777CC61E">
                <v:shape id="_x0000_i1037" type="#_x0000_t75" style="width:224.35pt;height:31.8pt" o:ole="">
                  <v:imagedata r:id="rId32" o:title=""/>
                </v:shape>
                <o:OLEObject Type="Embed" ProgID="Equation.DSMT4" ShapeID="_x0000_i1037" DrawAspect="Content" ObjectID="_1592399773" r:id="rId33"/>
              </w:object>
            </w:r>
          </w:p>
        </w:tc>
        <w:tc>
          <w:tcPr>
            <w:tcW w:w="963" w:type="dxa"/>
            <w:shd w:val="clear" w:color="auto" w:fill="auto"/>
          </w:tcPr>
          <w:p w14:paraId="63AB178C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M1</w:t>
            </w:r>
          </w:p>
          <w:p w14:paraId="35B33AF0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14:paraId="37E8E44D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>3.1a</w:t>
            </w:r>
          </w:p>
          <w:p w14:paraId="7C8B3303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</w:tcPr>
          <w:p w14:paraId="0F19A492" w14:textId="77777777" w:rsidR="00D54EA5" w:rsidRDefault="00D54EA5" w:rsidP="00CA4ACA">
            <w:pPr>
              <w:pStyle w:val="Text"/>
              <w:jc w:val="center"/>
            </w:pPr>
            <w:r w:rsidRPr="00D54EA5">
              <w:t>5th</w:t>
            </w:r>
          </w:p>
          <w:p w14:paraId="03310084" w14:textId="65CB339A" w:rsidR="00084937" w:rsidRPr="00602DF9" w:rsidRDefault="00D54EA5" w:rsidP="00CA4ACA">
            <w:pPr>
              <w:pStyle w:val="Text"/>
              <w:jc w:val="center"/>
            </w:pPr>
            <w:r w:rsidRPr="00D54EA5">
              <w:t>Solve problems involving functions of discrete random variables</w:t>
            </w:r>
          </w:p>
        </w:tc>
      </w:tr>
      <w:tr w:rsidR="00084937" w:rsidRPr="00511CD8" w14:paraId="565A992C" w14:textId="77777777" w:rsidTr="009359E4">
        <w:trPr>
          <w:trHeight w:val="340"/>
          <w:jc w:val="center"/>
        </w:trPr>
        <w:tc>
          <w:tcPr>
            <w:tcW w:w="846" w:type="dxa"/>
            <w:vMerge/>
            <w:shd w:val="clear" w:color="auto" w:fill="auto"/>
          </w:tcPr>
          <w:p w14:paraId="75E1856D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812" w:type="dxa"/>
            <w:shd w:val="clear" w:color="auto" w:fill="auto"/>
          </w:tcPr>
          <w:p w14:paraId="67C8A2AB" w14:textId="77777777" w:rsidR="00084937" w:rsidRPr="00602DF9" w:rsidRDefault="00084937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963" w:type="dxa"/>
            <w:shd w:val="clear" w:color="auto" w:fill="auto"/>
          </w:tcPr>
          <w:p w14:paraId="17156366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(2)</w:t>
            </w:r>
          </w:p>
        </w:tc>
        <w:tc>
          <w:tcPr>
            <w:tcW w:w="919" w:type="dxa"/>
            <w:shd w:val="clear" w:color="auto" w:fill="auto"/>
          </w:tcPr>
          <w:p w14:paraId="2A92FB66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14:paraId="63C34C7F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084937" w:rsidRPr="00511CD8" w14:paraId="2F412E7A" w14:textId="77777777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14:paraId="6CB3228B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 xml:space="preserve">(7 marks) </w:t>
            </w:r>
          </w:p>
        </w:tc>
      </w:tr>
      <w:tr w:rsidR="00084937" w:rsidRPr="00511CD8" w14:paraId="5258AD78" w14:textId="77777777" w:rsidTr="002C1273">
        <w:trPr>
          <w:trHeight w:val="1645"/>
          <w:jc w:val="center"/>
        </w:trPr>
        <w:tc>
          <w:tcPr>
            <w:tcW w:w="10383" w:type="dxa"/>
            <w:gridSpan w:val="5"/>
            <w:shd w:val="clear" w:color="auto" w:fill="auto"/>
          </w:tcPr>
          <w:p w14:paraId="72A0BB16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Notes</w:t>
            </w:r>
          </w:p>
          <w:p w14:paraId="06930CA4" w14:textId="77D1967E" w:rsidR="00084937" w:rsidRPr="00F63B69" w:rsidRDefault="00F9122A" w:rsidP="00CA4ACA">
            <w:pPr>
              <w:pStyle w:val="Text"/>
              <w:rPr>
                <w:b/>
              </w:rPr>
            </w:pPr>
            <w:r w:rsidRPr="004951B8">
              <w:rPr>
                <w:b/>
              </w:rPr>
              <w:t>3b</w:t>
            </w:r>
            <w:r w:rsidR="00F63B69">
              <w:rPr>
                <w:b/>
              </w:rPr>
              <w:tab/>
            </w:r>
            <w:r w:rsidRPr="00602DF9">
              <w:t xml:space="preserve">Allow follow through from incorrect part </w:t>
            </w:r>
            <w:r w:rsidRPr="00602DF9">
              <w:rPr>
                <w:b/>
              </w:rPr>
              <w:t>a</w:t>
            </w:r>
            <w:r w:rsidRPr="00602DF9">
              <w:t xml:space="preserve"> for all </w:t>
            </w:r>
            <w:r w:rsidRPr="00431B8F">
              <w:rPr>
                <w:b/>
              </w:rPr>
              <w:t>M</w:t>
            </w:r>
            <w:r w:rsidRPr="00602DF9">
              <w:t xml:space="preserve"> marks. </w:t>
            </w:r>
          </w:p>
        </w:tc>
      </w:tr>
    </w:tbl>
    <w:p w14:paraId="2F03AFC8" w14:textId="77777777" w:rsidR="00084937" w:rsidRPr="00602DF9" w:rsidRDefault="00084937">
      <w:pPr>
        <w:rPr>
          <w:rFonts w:ascii="Times New Roman" w:hAnsi="Times New Roman" w:cs="Times New Roman"/>
        </w:rPr>
      </w:pPr>
    </w:p>
    <w:p w14:paraId="3B7B67AB" w14:textId="77777777" w:rsidR="00084937" w:rsidRPr="00602DF9" w:rsidRDefault="00F9122A">
      <w:pPr>
        <w:spacing w:before="0" w:after="0"/>
        <w:rPr>
          <w:rFonts w:ascii="Times New Roman" w:hAnsi="Times New Roman" w:cs="Times New Roman"/>
        </w:rPr>
      </w:pPr>
      <w:r w:rsidRPr="00602DF9">
        <w:rPr>
          <w:rFonts w:ascii="Times New Roman" w:hAnsi="Times New Roman" w:cs="Times New Roman"/>
        </w:rPr>
        <w:br w:type="page"/>
      </w:r>
    </w:p>
    <w:tbl>
      <w:tblPr>
        <w:tblStyle w:val="a2"/>
        <w:tblW w:w="10383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17"/>
        <w:gridCol w:w="5841"/>
        <w:gridCol w:w="963"/>
        <w:gridCol w:w="919"/>
        <w:gridCol w:w="1843"/>
      </w:tblGrid>
      <w:tr w:rsidR="00084937" w:rsidRPr="00511CD8" w14:paraId="66AB288A" w14:textId="77777777" w:rsidTr="00E767A4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660FF6B" w14:textId="77777777" w:rsidR="00084937" w:rsidRPr="00CA4ACA" w:rsidRDefault="00F9122A" w:rsidP="00CA4ACA">
            <w:pPr>
              <w:pStyle w:val="Text"/>
              <w:jc w:val="center"/>
              <w:rPr>
                <w:b/>
              </w:rPr>
            </w:pPr>
            <w:r w:rsidRPr="00CA4ACA">
              <w:rPr>
                <w:b/>
              </w:rPr>
              <w:lastRenderedPageBreak/>
              <w:t>Q</w:t>
            </w:r>
          </w:p>
        </w:tc>
        <w:tc>
          <w:tcPr>
            <w:tcW w:w="5841" w:type="dxa"/>
            <w:shd w:val="clear" w:color="auto" w:fill="auto"/>
            <w:vAlign w:val="center"/>
          </w:tcPr>
          <w:p w14:paraId="623384F6" w14:textId="77777777" w:rsidR="00084937" w:rsidRPr="00602DF9" w:rsidRDefault="00F9122A" w:rsidP="00CA4ACA">
            <w:pPr>
              <w:pStyle w:val="TableHead"/>
              <w:framePr w:wrap="around"/>
              <w:jc w:val="center"/>
            </w:pPr>
            <w:r w:rsidRPr="00602DF9">
              <w:t>Scheme</w:t>
            </w:r>
          </w:p>
        </w:tc>
        <w:tc>
          <w:tcPr>
            <w:tcW w:w="963" w:type="dxa"/>
            <w:shd w:val="clear" w:color="auto" w:fill="auto"/>
            <w:vAlign w:val="center"/>
          </w:tcPr>
          <w:p w14:paraId="6D80AA14" w14:textId="77777777" w:rsidR="00084937" w:rsidRPr="00602DF9" w:rsidRDefault="00F9122A" w:rsidP="00CA4ACA">
            <w:pPr>
              <w:pStyle w:val="TableHead"/>
              <w:framePr w:wrap="around"/>
              <w:jc w:val="center"/>
            </w:pPr>
            <w:r w:rsidRPr="00602DF9">
              <w:t>Marks</w:t>
            </w:r>
          </w:p>
        </w:tc>
        <w:tc>
          <w:tcPr>
            <w:tcW w:w="919" w:type="dxa"/>
            <w:shd w:val="clear" w:color="auto" w:fill="auto"/>
            <w:vAlign w:val="center"/>
          </w:tcPr>
          <w:p w14:paraId="7C09C3DD" w14:textId="77777777" w:rsidR="00084937" w:rsidRPr="00602DF9" w:rsidRDefault="00F9122A" w:rsidP="00CA4ACA">
            <w:pPr>
              <w:pStyle w:val="TableHead"/>
              <w:framePr w:wrap="around"/>
              <w:jc w:val="center"/>
            </w:pPr>
            <w:r w:rsidRPr="00602DF9">
              <w:t>AOs</w:t>
            </w:r>
          </w:p>
        </w:tc>
        <w:tc>
          <w:tcPr>
            <w:tcW w:w="1843" w:type="dxa"/>
            <w:vAlign w:val="center"/>
          </w:tcPr>
          <w:p w14:paraId="1DABE634" w14:textId="60C8A79F" w:rsidR="00084937" w:rsidRPr="00602DF9" w:rsidRDefault="00F9122A" w:rsidP="00CA4ACA">
            <w:pPr>
              <w:pStyle w:val="TableHead"/>
              <w:framePr w:wrap="around"/>
              <w:jc w:val="center"/>
            </w:pPr>
            <w:r w:rsidRPr="00602DF9">
              <w:t xml:space="preserve">Pearson Progression Step  and Progress </w:t>
            </w:r>
            <w:r w:rsidR="00CA4ACA">
              <w:t>D</w:t>
            </w:r>
            <w:r w:rsidRPr="00602DF9">
              <w:t>escriptor</w:t>
            </w:r>
          </w:p>
        </w:tc>
      </w:tr>
      <w:tr w:rsidR="00084937" w:rsidRPr="00511CD8" w14:paraId="492C5F86" w14:textId="77777777" w:rsidTr="00E767A4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F3F1331" w14:textId="77777777" w:rsidR="00084937" w:rsidRPr="00602DF9" w:rsidRDefault="00F9122A" w:rsidP="00CA4ACA">
            <w:pPr>
              <w:pStyle w:val="Text"/>
              <w:jc w:val="center"/>
            </w:pPr>
            <w:r w:rsidRPr="00CA4ACA">
              <w:rPr>
                <w:b/>
              </w:rPr>
              <w:t>4a</w:t>
            </w:r>
          </w:p>
        </w:tc>
        <w:tc>
          <w:tcPr>
            <w:tcW w:w="5841" w:type="dxa"/>
            <w:shd w:val="clear" w:color="auto" w:fill="auto"/>
          </w:tcPr>
          <w:p w14:paraId="41D02F91" w14:textId="23362A10" w:rsidR="00084937" w:rsidRPr="00602DF9" w:rsidRDefault="001A28BA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1F1F88">
              <w:rPr>
                <w:rFonts w:ascii="Times New Roman" w:eastAsia="Times New Roman" w:hAnsi="Times New Roman" w:cs="Times New Roman"/>
                <w:position w:val="-22"/>
                <w:sz w:val="22"/>
                <w:szCs w:val="22"/>
              </w:rPr>
              <w:object w:dxaOrig="3640" w:dyaOrig="580" w14:anchorId="5D9A62A6">
                <v:shape id="_x0000_i1038" type="#_x0000_t75" style="width:181.65pt;height:29.3pt" o:ole="">
                  <v:imagedata r:id="rId34" o:title=""/>
                </v:shape>
                <o:OLEObject Type="Embed" ProgID="Equation.DSMT4" ShapeID="_x0000_i1038" DrawAspect="Content" ObjectID="_1592399774" r:id="rId35"/>
              </w:object>
            </w:r>
            <w:r w:rsidR="00F9122A"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 xml:space="preserve"> </w:t>
            </w:r>
          </w:p>
        </w:tc>
        <w:tc>
          <w:tcPr>
            <w:tcW w:w="963" w:type="dxa"/>
            <w:shd w:val="clear" w:color="auto" w:fill="auto"/>
          </w:tcPr>
          <w:p w14:paraId="6ABDB5AD" w14:textId="77777777" w:rsidR="00084937" w:rsidRPr="00CA4ACA" w:rsidRDefault="00F9122A" w:rsidP="00CA4ACA">
            <w:pPr>
              <w:pStyle w:val="Text"/>
              <w:jc w:val="center"/>
              <w:rPr>
                <w:b/>
              </w:rPr>
            </w:pPr>
            <w:r w:rsidRPr="00CA4ACA">
              <w:rPr>
                <w:b/>
              </w:rPr>
              <w:t>M1</w:t>
            </w:r>
          </w:p>
          <w:p w14:paraId="0AEF8C30" w14:textId="77777777" w:rsidR="00084937" w:rsidRPr="00CA4ACA" w:rsidRDefault="00F9122A" w:rsidP="00CA4ACA">
            <w:pPr>
              <w:pStyle w:val="Text"/>
              <w:jc w:val="center"/>
              <w:rPr>
                <w:b/>
              </w:rPr>
            </w:pPr>
            <w:r w:rsidRPr="00CA4ACA">
              <w:rPr>
                <w:b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14:paraId="22E1B4DA" w14:textId="77777777" w:rsidR="00084937" w:rsidRPr="00602DF9" w:rsidRDefault="00F9122A" w:rsidP="00CA4ACA">
            <w:pPr>
              <w:pStyle w:val="Text"/>
              <w:jc w:val="center"/>
            </w:pPr>
            <w:r w:rsidRPr="00602DF9">
              <w:t>1.1a</w:t>
            </w:r>
          </w:p>
          <w:p w14:paraId="47E3D780" w14:textId="77777777" w:rsidR="00084937" w:rsidRPr="00602DF9" w:rsidRDefault="00F9122A" w:rsidP="00CA4ACA">
            <w:pPr>
              <w:pStyle w:val="Text"/>
              <w:jc w:val="center"/>
            </w:pPr>
            <w:r w:rsidRPr="00602DF9">
              <w:t>2.1</w:t>
            </w:r>
          </w:p>
        </w:tc>
        <w:tc>
          <w:tcPr>
            <w:tcW w:w="1843" w:type="dxa"/>
          </w:tcPr>
          <w:p w14:paraId="71364388" w14:textId="77777777" w:rsidR="00D54EA5" w:rsidRDefault="00D54EA5" w:rsidP="00CA4ACA">
            <w:pPr>
              <w:pStyle w:val="Text"/>
              <w:jc w:val="center"/>
            </w:pPr>
            <w:r>
              <w:t>1st</w:t>
            </w:r>
          </w:p>
          <w:p w14:paraId="0ACF2E35" w14:textId="1BFDC333" w:rsidR="00084937" w:rsidRPr="00602DF9" w:rsidRDefault="00D54EA5" w:rsidP="00CA4ACA">
            <w:pPr>
              <w:pStyle w:val="Text"/>
              <w:jc w:val="center"/>
            </w:pPr>
            <w:r w:rsidRPr="00D54EA5">
              <w:t>Understand how to find unknowns from a probability mass function</w:t>
            </w:r>
          </w:p>
        </w:tc>
      </w:tr>
      <w:tr w:rsidR="00084937" w:rsidRPr="00511CD8" w14:paraId="4736DE64" w14:textId="77777777" w:rsidTr="00E767A4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598154" w14:textId="49C9A799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841" w:type="dxa"/>
            <w:shd w:val="clear" w:color="auto" w:fill="auto"/>
          </w:tcPr>
          <w:p w14:paraId="72C351B3" w14:textId="77777777" w:rsidR="00084937" w:rsidRPr="00602DF9" w:rsidRDefault="00084937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963" w:type="dxa"/>
            <w:shd w:val="clear" w:color="auto" w:fill="auto"/>
          </w:tcPr>
          <w:p w14:paraId="4A22263B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(2)</w:t>
            </w:r>
          </w:p>
        </w:tc>
        <w:tc>
          <w:tcPr>
            <w:tcW w:w="919" w:type="dxa"/>
            <w:shd w:val="clear" w:color="auto" w:fill="auto"/>
          </w:tcPr>
          <w:p w14:paraId="1B2175FC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14:paraId="6DB80223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084937" w:rsidRPr="00511CD8" w14:paraId="5FE5C721" w14:textId="77777777" w:rsidTr="00E767A4">
        <w:trPr>
          <w:trHeight w:val="140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EFE8EE7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4b</w:t>
            </w:r>
          </w:p>
        </w:tc>
        <w:tc>
          <w:tcPr>
            <w:tcW w:w="5841" w:type="dxa"/>
            <w:shd w:val="clear" w:color="auto" w:fill="auto"/>
          </w:tcPr>
          <w:p w14:paraId="26BCEEF7" w14:textId="5C0FA5EB" w:rsidR="00084937" w:rsidRPr="00602DF9" w:rsidRDefault="001F1F88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1F1F88">
              <w:rPr>
                <w:rFonts w:ascii="Times New Roman" w:eastAsia="Times New Roman" w:hAnsi="Times New Roman" w:cs="Times New Roman"/>
                <w:position w:val="-22"/>
                <w:sz w:val="22"/>
                <w:szCs w:val="22"/>
              </w:rPr>
              <w:object w:dxaOrig="4320" w:dyaOrig="580" w14:anchorId="3BDEFEAD">
                <v:shape id="_x0000_i1039" type="#_x0000_t75" style="width:3in;height:29.3pt" o:ole="">
                  <v:imagedata r:id="rId36" o:title=""/>
                </v:shape>
                <o:OLEObject Type="Embed" ProgID="Equation.DSMT4" ShapeID="_x0000_i1039" DrawAspect="Content" ObjectID="_1592399775" r:id="rId37"/>
              </w:object>
            </w:r>
            <w:r w:rsidR="00F9122A"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 xml:space="preserve"> </w:t>
            </w:r>
          </w:p>
          <w:p w14:paraId="3928324D" w14:textId="77777777" w:rsidR="00084937" w:rsidRPr="00602DF9" w:rsidRDefault="00084937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  <w:p w14:paraId="561E9321" w14:textId="0C460B4D" w:rsidR="00084937" w:rsidRPr="00602DF9" w:rsidRDefault="00C4732A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C4732A">
              <w:rPr>
                <w:rFonts w:ascii="Times New Roman" w:eastAsia="Times New Roman" w:hAnsi="Times New Roman" w:cs="Times New Roman"/>
                <w:position w:val="-22"/>
                <w:sz w:val="22"/>
                <w:szCs w:val="22"/>
              </w:rPr>
              <w:object w:dxaOrig="4180" w:dyaOrig="580" w14:anchorId="7DE3F55F">
                <v:shape id="_x0000_i1040" type="#_x0000_t75" style="width:209.3pt;height:29.3pt" o:ole="">
                  <v:imagedata r:id="rId38" o:title=""/>
                </v:shape>
                <o:OLEObject Type="Embed" ProgID="Equation.DSMT4" ShapeID="_x0000_i1040" DrawAspect="Content" ObjectID="_1592399776" r:id="rId39"/>
              </w:object>
            </w:r>
            <w:r w:rsidR="00F9122A"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 xml:space="preserve"> </w:t>
            </w:r>
          </w:p>
          <w:p w14:paraId="6DFF4D0D" w14:textId="7AD78E09" w:rsidR="00084937" w:rsidRPr="00602DF9" w:rsidRDefault="00B42AEE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B42AEE">
              <w:rPr>
                <w:rFonts w:ascii="Times New Roman" w:eastAsia="Times New Roman" w:hAnsi="Times New Roman" w:cs="Times New Roman"/>
                <w:position w:val="-26"/>
                <w:sz w:val="22"/>
                <w:szCs w:val="22"/>
              </w:rPr>
              <w:object w:dxaOrig="2420" w:dyaOrig="700" w14:anchorId="3B386369">
                <v:shape id="_x0000_i1041" type="#_x0000_t75" style="width:120.55pt;height:35.15pt" o:ole="">
                  <v:imagedata r:id="rId40" o:title=""/>
                </v:shape>
                <o:OLEObject Type="Embed" ProgID="Equation.DSMT4" ShapeID="_x0000_i1041" DrawAspect="Content" ObjectID="_1592399777" r:id="rId41"/>
              </w:object>
            </w:r>
            <w:r w:rsidR="00F9122A"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 xml:space="preserve"> </w:t>
            </w:r>
          </w:p>
        </w:tc>
        <w:tc>
          <w:tcPr>
            <w:tcW w:w="963" w:type="dxa"/>
            <w:shd w:val="clear" w:color="auto" w:fill="auto"/>
          </w:tcPr>
          <w:p w14:paraId="763BD36C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M1</w:t>
            </w:r>
          </w:p>
          <w:p w14:paraId="702ABF0E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A1</w:t>
            </w:r>
          </w:p>
          <w:p w14:paraId="32F080C9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  <w:p w14:paraId="4F896CDF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M1</w:t>
            </w:r>
          </w:p>
          <w:p w14:paraId="66227649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14:paraId="5320AF1A" w14:textId="77777777" w:rsidR="00084937" w:rsidRPr="00602DF9" w:rsidRDefault="00F9122A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>1.1a</w:t>
            </w:r>
          </w:p>
          <w:p w14:paraId="27EA5775" w14:textId="77777777" w:rsidR="00084937" w:rsidRPr="00602DF9" w:rsidRDefault="00F9122A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>1.1b</w:t>
            </w:r>
          </w:p>
          <w:p w14:paraId="6429E344" w14:textId="77777777" w:rsidR="00084937" w:rsidRPr="00602DF9" w:rsidRDefault="00084937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  <w:p w14:paraId="360097A6" w14:textId="77777777" w:rsidR="00084937" w:rsidRPr="00602DF9" w:rsidRDefault="00F9122A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>1.1a</w:t>
            </w:r>
          </w:p>
          <w:p w14:paraId="4FC67D04" w14:textId="77777777" w:rsidR="00084937" w:rsidRPr="00602DF9" w:rsidRDefault="00F9122A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</w:tcPr>
          <w:p w14:paraId="49FFBB1E" w14:textId="77777777" w:rsidR="00D54EA5" w:rsidRDefault="00D54EA5" w:rsidP="00D54EA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D54EA5">
              <w:rPr>
                <w:rFonts w:ascii="Times New Roman" w:eastAsia="Times New Roman" w:hAnsi="Times New Roman" w:cs="Times New Roman"/>
                <w:sz w:val="22"/>
                <w:szCs w:val="22"/>
              </w:rPr>
              <w:t>2nd</w:t>
            </w:r>
          </w:p>
          <w:p w14:paraId="72BA5931" w14:textId="77777777" w:rsidR="00D54EA5" w:rsidRDefault="00D54EA5" w:rsidP="00D54EA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D54EA5">
              <w:rPr>
                <w:rFonts w:ascii="Times New Roman" w:eastAsia="Times New Roman" w:hAnsi="Times New Roman" w:cs="Times New Roman"/>
                <w:sz w:val="22"/>
                <w:szCs w:val="22"/>
              </w:rPr>
              <w:t>Calculate the mean of a discrete random variable</w:t>
            </w:r>
          </w:p>
          <w:p w14:paraId="71FCB132" w14:textId="77777777" w:rsidR="00D54EA5" w:rsidRDefault="00D54EA5" w:rsidP="00D54EA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D54EA5">
              <w:rPr>
                <w:rFonts w:ascii="Times New Roman" w:eastAsia="Times New Roman" w:hAnsi="Times New Roman" w:cs="Times New Roman"/>
                <w:sz w:val="22"/>
                <w:szCs w:val="22"/>
              </w:rPr>
              <w:t>3rd</w:t>
            </w:r>
          </w:p>
          <w:p w14:paraId="0CB6E7C2" w14:textId="0626C9DF" w:rsidR="00084937" w:rsidRPr="00602DF9" w:rsidRDefault="00D54EA5" w:rsidP="00D54EA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D54EA5">
              <w:rPr>
                <w:rFonts w:ascii="Times New Roman" w:eastAsia="Times New Roman" w:hAnsi="Times New Roman" w:cs="Times New Roman"/>
                <w:sz w:val="22"/>
                <w:szCs w:val="22"/>
              </w:rPr>
              <w:t>Calculate the variance of a discrete random variable</w:t>
            </w:r>
          </w:p>
        </w:tc>
      </w:tr>
      <w:tr w:rsidR="00084937" w:rsidRPr="00511CD8" w14:paraId="59F1A51C" w14:textId="77777777" w:rsidTr="00E767A4">
        <w:trPr>
          <w:trHeight w:val="140"/>
          <w:jc w:val="center"/>
        </w:trPr>
        <w:tc>
          <w:tcPr>
            <w:tcW w:w="817" w:type="dxa"/>
            <w:vMerge/>
            <w:shd w:val="clear" w:color="auto" w:fill="auto"/>
          </w:tcPr>
          <w:p w14:paraId="0D152C09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841" w:type="dxa"/>
            <w:shd w:val="clear" w:color="auto" w:fill="auto"/>
          </w:tcPr>
          <w:p w14:paraId="00471018" w14:textId="77777777" w:rsidR="00084937" w:rsidRPr="00602DF9" w:rsidRDefault="00084937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963" w:type="dxa"/>
            <w:shd w:val="clear" w:color="auto" w:fill="auto"/>
          </w:tcPr>
          <w:p w14:paraId="41410C63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(4)</w:t>
            </w:r>
          </w:p>
        </w:tc>
        <w:tc>
          <w:tcPr>
            <w:tcW w:w="919" w:type="dxa"/>
            <w:shd w:val="clear" w:color="auto" w:fill="auto"/>
          </w:tcPr>
          <w:p w14:paraId="7784F71F" w14:textId="77777777" w:rsidR="00084937" w:rsidRPr="00602DF9" w:rsidRDefault="00084937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14:paraId="43096197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084937" w:rsidRPr="00511CD8" w14:paraId="463D2DB6" w14:textId="77777777" w:rsidTr="00E767A4">
        <w:trPr>
          <w:trHeight w:val="340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6581969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4c</w:t>
            </w:r>
          </w:p>
        </w:tc>
        <w:tc>
          <w:tcPr>
            <w:tcW w:w="5841" w:type="dxa"/>
            <w:shd w:val="clear" w:color="auto" w:fill="auto"/>
          </w:tcPr>
          <w:p w14:paraId="1CD39CC0" w14:textId="50875FA7" w:rsidR="00084937" w:rsidRPr="00602DF9" w:rsidRDefault="00B42AEE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B42AEE">
              <w:rPr>
                <w:rFonts w:ascii="Times New Roman" w:eastAsia="Times New Roman" w:hAnsi="Times New Roman" w:cs="Times New Roman"/>
                <w:position w:val="-22"/>
                <w:sz w:val="22"/>
                <w:szCs w:val="22"/>
              </w:rPr>
              <w:object w:dxaOrig="1579" w:dyaOrig="580" w14:anchorId="3B8A25DE">
                <v:shape id="_x0000_i1042" type="#_x0000_t75" style="width:77.85pt;height:29.3pt" o:ole="">
                  <v:imagedata r:id="rId42" o:title=""/>
                </v:shape>
                <o:OLEObject Type="Embed" ProgID="Equation.DSMT4" ShapeID="_x0000_i1042" DrawAspect="Content" ObjectID="_1592399778" r:id="rId43"/>
              </w:object>
            </w:r>
            <w:r w:rsidR="00F9122A"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 xml:space="preserve"> </w:t>
            </w:r>
          </w:p>
        </w:tc>
        <w:tc>
          <w:tcPr>
            <w:tcW w:w="963" w:type="dxa"/>
            <w:shd w:val="clear" w:color="auto" w:fill="auto"/>
          </w:tcPr>
          <w:p w14:paraId="7D312FCA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M1</w:t>
            </w:r>
          </w:p>
          <w:p w14:paraId="63034181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14:paraId="0EF4EC13" w14:textId="77777777" w:rsidR="00084937" w:rsidRPr="00602DF9" w:rsidRDefault="00F9122A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>1.2</w:t>
            </w:r>
          </w:p>
          <w:p w14:paraId="65115231" w14:textId="77777777" w:rsidR="00084937" w:rsidRPr="00602DF9" w:rsidRDefault="00F9122A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>2.1</w:t>
            </w:r>
          </w:p>
        </w:tc>
        <w:tc>
          <w:tcPr>
            <w:tcW w:w="1843" w:type="dxa"/>
          </w:tcPr>
          <w:p w14:paraId="1108F2D0" w14:textId="77777777" w:rsidR="00D54EA5" w:rsidRDefault="00D54EA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sz w:val="22"/>
                <w:szCs w:val="22"/>
              </w:rPr>
              <w:t>4th</w:t>
            </w:r>
          </w:p>
          <w:p w14:paraId="648B11F7" w14:textId="1411FC4E" w:rsidR="00084937" w:rsidRPr="00602DF9" w:rsidRDefault="00D54EA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D54EA5">
              <w:rPr>
                <w:rFonts w:ascii="Times New Roman" w:eastAsia="Times New Roman" w:hAnsi="Times New Roman" w:cs="Times New Roman"/>
                <w:sz w:val="22"/>
                <w:szCs w:val="22"/>
              </w:rPr>
              <w:t>Find the expectation of a function of a random variable</w:t>
            </w:r>
          </w:p>
        </w:tc>
      </w:tr>
      <w:tr w:rsidR="00084937" w:rsidRPr="00511CD8" w14:paraId="733DB904" w14:textId="77777777" w:rsidTr="00E767A4">
        <w:trPr>
          <w:trHeight w:val="340"/>
          <w:jc w:val="center"/>
        </w:trPr>
        <w:tc>
          <w:tcPr>
            <w:tcW w:w="817" w:type="dxa"/>
            <w:vMerge/>
            <w:shd w:val="clear" w:color="auto" w:fill="auto"/>
          </w:tcPr>
          <w:p w14:paraId="340F780F" w14:textId="1F57CB10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841" w:type="dxa"/>
            <w:shd w:val="clear" w:color="auto" w:fill="auto"/>
          </w:tcPr>
          <w:p w14:paraId="507DA23A" w14:textId="77777777" w:rsidR="00084937" w:rsidRPr="00602DF9" w:rsidRDefault="00084937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963" w:type="dxa"/>
            <w:shd w:val="clear" w:color="auto" w:fill="auto"/>
          </w:tcPr>
          <w:p w14:paraId="7EC56F8C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(2)</w:t>
            </w:r>
          </w:p>
        </w:tc>
        <w:tc>
          <w:tcPr>
            <w:tcW w:w="919" w:type="dxa"/>
            <w:shd w:val="clear" w:color="auto" w:fill="auto"/>
          </w:tcPr>
          <w:p w14:paraId="77553DF3" w14:textId="77777777" w:rsidR="00084937" w:rsidRPr="00602DF9" w:rsidRDefault="00084937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14:paraId="1C36894B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084937" w:rsidRPr="00511CD8" w14:paraId="06930378" w14:textId="77777777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14:paraId="21EFC631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 xml:space="preserve">(8 marks) </w:t>
            </w:r>
          </w:p>
        </w:tc>
      </w:tr>
      <w:tr w:rsidR="00084937" w:rsidRPr="00511CD8" w14:paraId="33A02530" w14:textId="77777777">
        <w:trPr>
          <w:trHeight w:val="2260"/>
          <w:jc w:val="center"/>
        </w:trPr>
        <w:tc>
          <w:tcPr>
            <w:tcW w:w="10383" w:type="dxa"/>
            <w:gridSpan w:val="5"/>
            <w:shd w:val="clear" w:color="auto" w:fill="auto"/>
          </w:tcPr>
          <w:p w14:paraId="50F8D8E0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Notes</w:t>
            </w:r>
          </w:p>
          <w:p w14:paraId="53DB2D90" w14:textId="7FFCAD38" w:rsidR="00084937" w:rsidRPr="00F63B69" w:rsidRDefault="00F9122A" w:rsidP="00CA4ACA">
            <w:pPr>
              <w:pStyle w:val="Text"/>
              <w:rPr>
                <w:b/>
              </w:rPr>
            </w:pPr>
            <w:r w:rsidRPr="00CA4ACA">
              <w:rPr>
                <w:b/>
              </w:rPr>
              <w:t>4b</w:t>
            </w:r>
            <w:r w:rsidR="00F63B69">
              <w:rPr>
                <w:b/>
              </w:rPr>
              <w:tab/>
            </w:r>
            <w:r w:rsidRPr="00602DF9">
              <w:t xml:space="preserve">Allow follow through from </w:t>
            </w:r>
            <w:r w:rsidRPr="00602DF9">
              <w:rPr>
                <w:i/>
              </w:rPr>
              <w:t>their</w:t>
            </w:r>
            <w:r w:rsidRPr="00602DF9">
              <w:t xml:space="preserve"> </w:t>
            </w:r>
            <w:r w:rsidRPr="00602DF9">
              <w:rPr>
                <w:i/>
              </w:rPr>
              <w:t>k</w:t>
            </w:r>
            <w:r w:rsidRPr="00602DF9">
              <w:t xml:space="preserve"> for </w:t>
            </w:r>
            <w:r w:rsidRPr="00CA4ACA">
              <w:rPr>
                <w:b/>
              </w:rPr>
              <w:t>M</w:t>
            </w:r>
            <w:r w:rsidRPr="00602DF9">
              <w:t xml:space="preserve"> marks.</w:t>
            </w:r>
          </w:p>
          <w:p w14:paraId="4E126B03" w14:textId="22344888" w:rsidR="00084937" w:rsidRPr="00F63B69" w:rsidRDefault="00F9122A" w:rsidP="00CA4ACA">
            <w:pPr>
              <w:pStyle w:val="Text"/>
              <w:rPr>
                <w:b/>
              </w:rPr>
            </w:pPr>
            <w:r w:rsidRPr="00CA4ACA">
              <w:rPr>
                <w:b/>
              </w:rPr>
              <w:t>4c</w:t>
            </w:r>
            <w:r w:rsidR="00F63B69">
              <w:rPr>
                <w:b/>
              </w:rPr>
              <w:tab/>
            </w:r>
            <w:r w:rsidR="00F63B69">
              <w:rPr>
                <w:b/>
              </w:rPr>
              <w:tab/>
            </w:r>
            <w:r w:rsidRPr="00602DF9">
              <w:t>Allow follow through from their Var(</w:t>
            </w:r>
            <w:r w:rsidRPr="00602DF9">
              <w:rPr>
                <w:i/>
              </w:rPr>
              <w:t>X</w:t>
            </w:r>
            <w:r w:rsidRPr="00602DF9">
              <w:t xml:space="preserve">) for </w:t>
            </w:r>
            <w:r w:rsidRPr="00CA4ACA">
              <w:rPr>
                <w:b/>
              </w:rPr>
              <w:t>M</w:t>
            </w:r>
            <w:r w:rsidRPr="00602DF9">
              <w:t xml:space="preserve"> mark.</w:t>
            </w:r>
          </w:p>
        </w:tc>
      </w:tr>
    </w:tbl>
    <w:p w14:paraId="110469CB" w14:textId="301F1E9F" w:rsidR="00E6775F" w:rsidRDefault="00E6775F">
      <w:pPr>
        <w:spacing w:before="0" w:after="0"/>
        <w:rPr>
          <w:rFonts w:ascii="Times New Roman" w:hAnsi="Times New Roman" w:cs="Times New Roman"/>
        </w:rPr>
      </w:pPr>
    </w:p>
    <w:p w14:paraId="34E67B66" w14:textId="77777777" w:rsidR="00E6775F" w:rsidRDefault="00E677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Style w:val="a3"/>
        <w:tblW w:w="10173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17"/>
        <w:gridCol w:w="5841"/>
        <w:gridCol w:w="963"/>
        <w:gridCol w:w="709"/>
        <w:gridCol w:w="1843"/>
      </w:tblGrid>
      <w:tr w:rsidR="00084937" w:rsidRPr="00511CD8" w14:paraId="74D88E51" w14:textId="77777777" w:rsidTr="000A73DE">
        <w:trPr>
          <w:jc w:val="center"/>
        </w:trPr>
        <w:tc>
          <w:tcPr>
            <w:tcW w:w="8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15B4A83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lastRenderedPageBreak/>
              <w:t>Q</w:t>
            </w:r>
          </w:p>
        </w:tc>
        <w:tc>
          <w:tcPr>
            <w:tcW w:w="584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6468584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Scheme</w:t>
            </w:r>
          </w:p>
        </w:tc>
        <w:tc>
          <w:tcPr>
            <w:tcW w:w="96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A7CF197" w14:textId="77777777" w:rsidR="00084937" w:rsidRPr="00602DF9" w:rsidRDefault="00F9122A" w:rsidP="000A73DE">
            <w:pPr>
              <w:pStyle w:val="TableHead"/>
              <w:framePr w:wrap="around"/>
              <w:jc w:val="center"/>
            </w:pPr>
            <w:r w:rsidRPr="00602DF9">
              <w:t>Marks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64D297C" w14:textId="77777777" w:rsidR="00084937" w:rsidRPr="00602DF9" w:rsidRDefault="00F9122A" w:rsidP="000A73DE">
            <w:pPr>
              <w:pStyle w:val="TableHead"/>
              <w:framePr w:wrap="around"/>
              <w:jc w:val="center"/>
            </w:pPr>
            <w:r w:rsidRPr="00602DF9">
              <w:t>AOs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693D6F02" w14:textId="30F53862" w:rsidR="00084937" w:rsidRPr="00602DF9" w:rsidRDefault="00F9122A" w:rsidP="00A72251">
            <w:pPr>
              <w:pStyle w:val="TableHead"/>
              <w:framePr w:wrap="around"/>
              <w:jc w:val="center"/>
            </w:pPr>
            <w:r w:rsidRPr="00602DF9">
              <w:t xml:space="preserve">Pearson Progression Step  </w:t>
            </w:r>
            <w:r w:rsidR="00A72251">
              <w:t>and Progress D</w:t>
            </w:r>
            <w:r w:rsidRPr="00602DF9">
              <w:t>escriptor</w:t>
            </w:r>
          </w:p>
        </w:tc>
      </w:tr>
      <w:tr w:rsidR="00084937" w:rsidRPr="00511CD8" w14:paraId="0A80E7B1" w14:textId="77777777" w:rsidTr="000A73DE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14:paraId="32D8BD87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5a</w:t>
            </w:r>
          </w:p>
        </w:tc>
        <w:tc>
          <w:tcPr>
            <w:tcW w:w="5841" w:type="dxa"/>
            <w:tcBorders>
              <w:top w:val="single" w:sz="4" w:space="0" w:color="auto"/>
            </w:tcBorders>
            <w:shd w:val="clear" w:color="auto" w:fill="auto"/>
          </w:tcPr>
          <w:p w14:paraId="3FEBA083" w14:textId="77777777" w:rsidR="00084937" w:rsidRPr="00602DF9" w:rsidRDefault="00F9122A" w:rsidP="0094048D">
            <w:pPr>
              <w:pStyle w:val="Text"/>
            </w:pPr>
            <w:r w:rsidRPr="00602DF9">
              <w:rPr>
                <w:i/>
              </w:rPr>
              <w:t>a</w:t>
            </w:r>
            <w:r w:rsidRPr="00602DF9">
              <w:t xml:space="preserve"> + </w:t>
            </w:r>
            <w:r w:rsidRPr="00602DF9">
              <w:rPr>
                <w:i/>
              </w:rPr>
              <w:t>b</w:t>
            </w:r>
            <w:r w:rsidRPr="00602DF9">
              <w:t xml:space="preserve"> = 0.4</w:t>
            </w:r>
          </w:p>
          <w:p w14:paraId="4D798B78" w14:textId="18472716" w:rsidR="00084937" w:rsidRPr="00602DF9" w:rsidRDefault="008C1F37" w:rsidP="0094048D">
            <w:pPr>
              <w:pStyle w:val="Text"/>
            </w:pPr>
            <w:r w:rsidRPr="008C1F37">
              <w:rPr>
                <w:position w:val="-10"/>
              </w:rPr>
              <w:object w:dxaOrig="4260" w:dyaOrig="300" w14:anchorId="1B202688">
                <v:shape id="_x0000_i1043" type="#_x0000_t75" style="width:211.8pt;height:15.05pt" o:ole="">
                  <v:imagedata r:id="rId44" o:title=""/>
                </v:shape>
                <o:OLEObject Type="Embed" ProgID="Equation.DSMT4" ShapeID="_x0000_i1043" DrawAspect="Content" ObjectID="_1592399779" r:id="rId45"/>
              </w:object>
            </w:r>
            <w:r w:rsidR="00F9122A" w:rsidRPr="00602DF9">
              <w:t xml:space="preserve"> </w:t>
            </w:r>
          </w:p>
          <w:p w14:paraId="4AE8582E" w14:textId="77777777" w:rsidR="00084937" w:rsidRPr="00602DF9" w:rsidRDefault="00084937" w:rsidP="0094048D">
            <w:pPr>
              <w:pStyle w:val="Text"/>
            </w:pPr>
          </w:p>
          <w:p w14:paraId="4E8BB187" w14:textId="3D840E42" w:rsidR="00084937" w:rsidRPr="00602DF9" w:rsidRDefault="00AB24CD" w:rsidP="0094048D">
            <w:pPr>
              <w:pStyle w:val="Text"/>
            </w:pPr>
            <w:r w:rsidRPr="00AB24CD">
              <w:rPr>
                <w:position w:val="-6"/>
              </w:rPr>
              <w:object w:dxaOrig="1340" w:dyaOrig="260" w14:anchorId="5ADEF6CD">
                <v:shape id="_x0000_i1044" type="#_x0000_t75" style="width:67.8pt;height:12.55pt" o:ole="">
                  <v:imagedata r:id="rId46" o:title=""/>
                </v:shape>
                <o:OLEObject Type="Embed" ProgID="Equation.DSMT4" ShapeID="_x0000_i1044" DrawAspect="Content" ObjectID="_1592399780" r:id="rId47"/>
              </w:object>
            </w:r>
            <w:r w:rsidR="00F9122A" w:rsidRPr="00602DF9">
              <w:t xml:space="preserve"> </w:t>
            </w:r>
          </w:p>
          <w:p w14:paraId="6026798F" w14:textId="77777777" w:rsidR="00084937" w:rsidRPr="00602DF9" w:rsidRDefault="00F9122A" w:rsidP="0094048D">
            <w:pPr>
              <w:pStyle w:val="Text"/>
            </w:pPr>
            <w:r w:rsidRPr="00602DF9">
              <w:rPr>
                <w:i/>
              </w:rPr>
              <w:t>a</w:t>
            </w:r>
            <w:r w:rsidRPr="00602DF9">
              <w:t xml:space="preserve"> = 0.1, </w:t>
            </w:r>
            <w:r w:rsidRPr="00602DF9">
              <w:rPr>
                <w:i/>
              </w:rPr>
              <w:t>b</w:t>
            </w:r>
            <w:r w:rsidRPr="00602DF9">
              <w:t xml:space="preserve"> = 0.3</w:t>
            </w:r>
          </w:p>
        </w:tc>
        <w:tc>
          <w:tcPr>
            <w:tcW w:w="963" w:type="dxa"/>
            <w:tcBorders>
              <w:top w:val="single" w:sz="4" w:space="0" w:color="auto"/>
            </w:tcBorders>
            <w:shd w:val="clear" w:color="auto" w:fill="auto"/>
          </w:tcPr>
          <w:p w14:paraId="3F1243E8" w14:textId="77777777" w:rsidR="00084937" w:rsidRPr="008104FA" w:rsidRDefault="00F9122A" w:rsidP="008104FA">
            <w:pPr>
              <w:pStyle w:val="Text"/>
              <w:jc w:val="center"/>
              <w:rPr>
                <w:b/>
              </w:rPr>
            </w:pPr>
            <w:r w:rsidRPr="008104FA">
              <w:rPr>
                <w:b/>
              </w:rPr>
              <w:t>B1</w:t>
            </w:r>
          </w:p>
          <w:p w14:paraId="3AC3F6C5" w14:textId="77777777" w:rsidR="00084937" w:rsidRPr="008104FA" w:rsidRDefault="00F9122A" w:rsidP="008104FA">
            <w:pPr>
              <w:pStyle w:val="Text"/>
              <w:jc w:val="center"/>
              <w:rPr>
                <w:b/>
              </w:rPr>
            </w:pPr>
            <w:r w:rsidRPr="008104FA">
              <w:rPr>
                <w:b/>
              </w:rPr>
              <w:t>M1</w:t>
            </w:r>
          </w:p>
          <w:p w14:paraId="0ADEB518" w14:textId="77777777" w:rsidR="00084937" w:rsidRPr="008104FA" w:rsidRDefault="00F9122A" w:rsidP="008104FA">
            <w:pPr>
              <w:pStyle w:val="Text"/>
              <w:jc w:val="center"/>
              <w:rPr>
                <w:b/>
              </w:rPr>
            </w:pPr>
            <w:r w:rsidRPr="008104FA">
              <w:rPr>
                <w:b/>
              </w:rPr>
              <w:t>M1</w:t>
            </w:r>
          </w:p>
          <w:p w14:paraId="1CD5FED0" w14:textId="77777777" w:rsidR="00084937" w:rsidRPr="008104FA" w:rsidRDefault="00F9122A" w:rsidP="008104FA">
            <w:pPr>
              <w:pStyle w:val="Text"/>
              <w:jc w:val="center"/>
              <w:rPr>
                <w:b/>
              </w:rPr>
            </w:pPr>
            <w:r w:rsidRPr="008104FA">
              <w:rPr>
                <w:b/>
              </w:rPr>
              <w:t>A1</w:t>
            </w:r>
          </w:p>
          <w:p w14:paraId="589D21AA" w14:textId="77777777" w:rsidR="00084937" w:rsidRPr="008104FA" w:rsidRDefault="00F9122A" w:rsidP="008104FA">
            <w:pPr>
              <w:pStyle w:val="Text"/>
              <w:jc w:val="center"/>
              <w:rPr>
                <w:b/>
              </w:rPr>
            </w:pPr>
            <w:r w:rsidRPr="008104FA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</w:tcPr>
          <w:p w14:paraId="1F216820" w14:textId="77777777" w:rsidR="00084937" w:rsidRPr="00602DF9" w:rsidRDefault="00F9122A" w:rsidP="008104FA">
            <w:pPr>
              <w:pStyle w:val="Text"/>
              <w:jc w:val="center"/>
            </w:pPr>
            <w:r w:rsidRPr="00602DF9">
              <w:t>1.1b</w:t>
            </w:r>
          </w:p>
          <w:p w14:paraId="5FA466A5" w14:textId="77777777" w:rsidR="00084937" w:rsidRPr="00602DF9" w:rsidRDefault="00F9122A" w:rsidP="008104FA">
            <w:pPr>
              <w:pStyle w:val="Text"/>
              <w:jc w:val="center"/>
            </w:pPr>
            <w:r w:rsidRPr="00602DF9">
              <w:t>3.1a</w:t>
            </w:r>
          </w:p>
          <w:p w14:paraId="4102ABAC" w14:textId="77777777" w:rsidR="00084937" w:rsidRPr="00602DF9" w:rsidRDefault="00F9122A" w:rsidP="008104FA">
            <w:pPr>
              <w:pStyle w:val="Text"/>
              <w:jc w:val="center"/>
            </w:pPr>
            <w:r w:rsidRPr="00602DF9">
              <w:t>1.1b</w:t>
            </w:r>
          </w:p>
          <w:p w14:paraId="1E80B642" w14:textId="77777777" w:rsidR="00084937" w:rsidRPr="00602DF9" w:rsidRDefault="00F9122A" w:rsidP="008104FA">
            <w:pPr>
              <w:pStyle w:val="Text"/>
              <w:jc w:val="center"/>
            </w:pPr>
            <w:r w:rsidRPr="00602DF9">
              <w:t>1.1b</w:t>
            </w:r>
          </w:p>
          <w:p w14:paraId="4ADCD479" w14:textId="77777777" w:rsidR="00084937" w:rsidRPr="00602DF9" w:rsidRDefault="00F9122A" w:rsidP="008104FA">
            <w:pPr>
              <w:pStyle w:val="Text"/>
              <w:jc w:val="center"/>
            </w:pPr>
            <w:r w:rsidRPr="00602DF9">
              <w:t>1.1b</w:t>
            </w: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72A3BDBA" w14:textId="77777777" w:rsidR="00D54EA5" w:rsidRDefault="00D54EA5" w:rsidP="0094048D">
            <w:pPr>
              <w:pStyle w:val="Text"/>
              <w:jc w:val="center"/>
            </w:pPr>
            <w:r>
              <w:t>4th</w:t>
            </w:r>
          </w:p>
          <w:p w14:paraId="14CFFF46" w14:textId="2224A391" w:rsidR="00084937" w:rsidRPr="00602DF9" w:rsidRDefault="00D54EA5" w:rsidP="0094048D">
            <w:pPr>
              <w:pStyle w:val="Text"/>
              <w:jc w:val="center"/>
            </w:pPr>
            <w:r w:rsidRPr="00D54EA5">
              <w:t>Find the expectation of a function of a random variable</w:t>
            </w:r>
          </w:p>
        </w:tc>
      </w:tr>
      <w:tr w:rsidR="00084937" w:rsidRPr="00511CD8" w14:paraId="438262AE" w14:textId="77777777" w:rsidTr="00E767A4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E451AD0" w14:textId="0EB2706D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841" w:type="dxa"/>
            <w:shd w:val="clear" w:color="auto" w:fill="auto"/>
          </w:tcPr>
          <w:p w14:paraId="0C22692B" w14:textId="77777777" w:rsidR="00084937" w:rsidRPr="00602DF9" w:rsidRDefault="00084937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963" w:type="dxa"/>
            <w:shd w:val="clear" w:color="auto" w:fill="auto"/>
          </w:tcPr>
          <w:p w14:paraId="1F2954AA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0FA1C086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14:paraId="4B638216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084937" w:rsidRPr="00511CD8" w14:paraId="20CA9E15" w14:textId="77777777" w:rsidTr="00E767A4">
        <w:trPr>
          <w:trHeight w:val="140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C107B22" w14:textId="77777777" w:rsidR="00084937" w:rsidRPr="00602DF9" w:rsidRDefault="00F9122A" w:rsidP="008104FA">
            <w:pPr>
              <w:pStyle w:val="Text"/>
              <w:jc w:val="center"/>
            </w:pPr>
            <w:r w:rsidRPr="008104FA">
              <w:rPr>
                <w:b/>
              </w:rPr>
              <w:t>5b</w:t>
            </w:r>
          </w:p>
        </w:tc>
        <w:tc>
          <w:tcPr>
            <w:tcW w:w="5841" w:type="dxa"/>
            <w:shd w:val="clear" w:color="auto" w:fill="auto"/>
          </w:tcPr>
          <w:p w14:paraId="1F50C3F6" w14:textId="7AD7037C" w:rsidR="00084937" w:rsidRPr="00602DF9" w:rsidRDefault="00FE6D32" w:rsidP="008104FA">
            <w:pPr>
              <w:pStyle w:val="Text"/>
            </w:pPr>
            <w:r w:rsidRPr="00FE6D32">
              <w:rPr>
                <w:position w:val="-10"/>
              </w:rPr>
              <w:object w:dxaOrig="5300" w:dyaOrig="380" w14:anchorId="6E798851">
                <v:shape id="_x0000_i1045" type="#_x0000_t75" style="width:264.55pt;height:19.25pt" o:ole="">
                  <v:imagedata r:id="rId48" o:title=""/>
                </v:shape>
                <o:OLEObject Type="Embed" ProgID="Equation.DSMT4" ShapeID="_x0000_i1045" DrawAspect="Content" ObjectID="_1592399781" r:id="rId49"/>
              </w:object>
            </w:r>
            <w:r w:rsidR="00F9122A" w:rsidRPr="00602DF9">
              <w:t xml:space="preserve"> </w:t>
            </w:r>
          </w:p>
          <w:p w14:paraId="787A6A8A" w14:textId="77777777" w:rsidR="00084937" w:rsidRPr="00602DF9" w:rsidRDefault="00F9122A" w:rsidP="008104FA">
            <w:pPr>
              <w:pStyle w:val="Text"/>
            </w:pPr>
            <w:r w:rsidRPr="00602DF9">
              <w:t>E(</w:t>
            </w:r>
            <w:r w:rsidRPr="00602DF9">
              <w:rPr>
                <w:i/>
              </w:rPr>
              <w:t>X</w:t>
            </w:r>
            <w:r w:rsidR="001A17A6" w:rsidRPr="00602DF9">
              <w:t>) = 2.7</w:t>
            </w:r>
          </w:p>
          <w:p w14:paraId="0B56167D" w14:textId="77777777" w:rsidR="00084937" w:rsidRPr="00602DF9" w:rsidRDefault="00F9122A" w:rsidP="008104FA">
            <w:pPr>
              <w:pStyle w:val="Text"/>
            </w:pPr>
            <w:r w:rsidRPr="00602DF9">
              <w:t>Var(</w:t>
            </w:r>
            <w:r w:rsidRPr="00602DF9">
              <w:rPr>
                <w:i/>
              </w:rPr>
              <w:t>X</w:t>
            </w:r>
            <w:r w:rsidRPr="00602DF9">
              <w:t>) =</w:t>
            </w:r>
            <w:r w:rsidR="001A17A6" w:rsidRPr="00602DF9">
              <w:t xml:space="preserve"> 12.9 – 2.7</w:t>
            </w:r>
            <w:r w:rsidR="001A17A6" w:rsidRPr="00602DF9">
              <w:rPr>
                <w:vertAlign w:val="superscript"/>
              </w:rPr>
              <w:t>2</w:t>
            </w:r>
            <w:r w:rsidR="001A17A6" w:rsidRPr="00602DF9">
              <w:t xml:space="preserve"> = 5.61</w:t>
            </w:r>
            <w:r w:rsidRPr="00602DF9">
              <w:t xml:space="preserve">  </w:t>
            </w:r>
          </w:p>
        </w:tc>
        <w:tc>
          <w:tcPr>
            <w:tcW w:w="963" w:type="dxa"/>
            <w:shd w:val="clear" w:color="auto" w:fill="auto"/>
          </w:tcPr>
          <w:p w14:paraId="00A971AF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M1</w:t>
            </w:r>
          </w:p>
          <w:p w14:paraId="7F7B09DB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M1</w:t>
            </w:r>
          </w:p>
          <w:p w14:paraId="2E361B1C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CBACC9F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>1.1a</w:t>
            </w:r>
          </w:p>
          <w:p w14:paraId="5548EC97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>1.1b</w:t>
            </w:r>
          </w:p>
          <w:p w14:paraId="69A94E5F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>2.1</w:t>
            </w:r>
          </w:p>
        </w:tc>
        <w:tc>
          <w:tcPr>
            <w:tcW w:w="1843" w:type="dxa"/>
          </w:tcPr>
          <w:p w14:paraId="2B4EA544" w14:textId="77777777" w:rsidR="00D54EA5" w:rsidRDefault="00D54EA5" w:rsidP="008104FA">
            <w:pPr>
              <w:pStyle w:val="Text"/>
              <w:jc w:val="center"/>
            </w:pPr>
            <w:r w:rsidRPr="00D54EA5">
              <w:t>2nd</w:t>
            </w:r>
          </w:p>
          <w:p w14:paraId="0326E046" w14:textId="77777777" w:rsidR="00D54EA5" w:rsidRDefault="00D54EA5" w:rsidP="008104FA">
            <w:pPr>
              <w:pStyle w:val="Text"/>
              <w:jc w:val="center"/>
            </w:pPr>
            <w:r w:rsidRPr="00D54EA5">
              <w:t>Calculate the mean of a discrete random variable</w:t>
            </w:r>
          </w:p>
          <w:p w14:paraId="0576843F" w14:textId="77777777" w:rsidR="00D54EA5" w:rsidRDefault="00D54EA5" w:rsidP="008104FA">
            <w:pPr>
              <w:pStyle w:val="Text"/>
              <w:jc w:val="center"/>
            </w:pPr>
            <w:r w:rsidRPr="00D54EA5">
              <w:t>3rd</w:t>
            </w:r>
          </w:p>
          <w:p w14:paraId="1F307379" w14:textId="2EBC1BD0" w:rsidR="00084937" w:rsidRPr="00602DF9" w:rsidRDefault="00D54EA5" w:rsidP="008104FA">
            <w:pPr>
              <w:pStyle w:val="Text"/>
              <w:jc w:val="center"/>
            </w:pPr>
            <w:r w:rsidRPr="00D54EA5">
              <w:t>Calculate the variance of a discrete random variable</w:t>
            </w:r>
          </w:p>
        </w:tc>
      </w:tr>
      <w:tr w:rsidR="00084937" w:rsidRPr="00511CD8" w14:paraId="4C2A027C" w14:textId="77777777" w:rsidTr="00E767A4">
        <w:trPr>
          <w:trHeight w:val="340"/>
          <w:jc w:val="center"/>
        </w:trPr>
        <w:tc>
          <w:tcPr>
            <w:tcW w:w="817" w:type="dxa"/>
            <w:vMerge/>
            <w:shd w:val="clear" w:color="auto" w:fill="auto"/>
          </w:tcPr>
          <w:p w14:paraId="181F5D27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841" w:type="dxa"/>
            <w:shd w:val="clear" w:color="auto" w:fill="auto"/>
          </w:tcPr>
          <w:p w14:paraId="06456CA0" w14:textId="77777777" w:rsidR="00084937" w:rsidRPr="00602DF9" w:rsidRDefault="00084937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963" w:type="dxa"/>
            <w:shd w:val="clear" w:color="auto" w:fill="auto"/>
          </w:tcPr>
          <w:p w14:paraId="3064E63B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29E13070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14:paraId="3F0C0BB5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084937" w:rsidRPr="00511CD8" w14:paraId="204A49CE" w14:textId="77777777" w:rsidTr="00E767A4">
        <w:trPr>
          <w:trHeight w:val="340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2AE1FD3" w14:textId="77777777" w:rsidR="00084937" w:rsidRPr="00602DF9" w:rsidRDefault="00F9122A" w:rsidP="008104FA">
            <w:pPr>
              <w:pStyle w:val="Text"/>
              <w:jc w:val="center"/>
            </w:pPr>
            <w:r w:rsidRPr="008104FA">
              <w:rPr>
                <w:b/>
              </w:rPr>
              <w:t>5c</w:t>
            </w:r>
          </w:p>
        </w:tc>
        <w:tc>
          <w:tcPr>
            <w:tcW w:w="5841" w:type="dxa"/>
            <w:shd w:val="clear" w:color="auto" w:fill="auto"/>
          </w:tcPr>
          <w:p w14:paraId="6D078DC8" w14:textId="77777777" w:rsidR="00084937" w:rsidRPr="00602DF9" w:rsidRDefault="001A17A6" w:rsidP="008104FA">
            <w:pPr>
              <w:pStyle w:val="Text"/>
            </w:pPr>
            <w:r w:rsidRPr="00602DF9">
              <w:t>22.44</w:t>
            </w:r>
          </w:p>
        </w:tc>
        <w:tc>
          <w:tcPr>
            <w:tcW w:w="963" w:type="dxa"/>
            <w:shd w:val="clear" w:color="auto" w:fill="auto"/>
          </w:tcPr>
          <w:p w14:paraId="55D73156" w14:textId="77777777" w:rsidR="00084937" w:rsidRPr="00602DF9" w:rsidRDefault="00F9122A" w:rsidP="008104FA">
            <w:pPr>
              <w:pStyle w:val="Text"/>
              <w:jc w:val="center"/>
            </w:pPr>
            <w:r w:rsidRPr="008104FA">
              <w:rPr>
                <w:b/>
              </w:rPr>
              <w:t>B1</w:t>
            </w:r>
            <w:r w:rsidRPr="008104FA">
              <w:t>ft</w:t>
            </w:r>
          </w:p>
        </w:tc>
        <w:tc>
          <w:tcPr>
            <w:tcW w:w="709" w:type="dxa"/>
            <w:shd w:val="clear" w:color="auto" w:fill="auto"/>
          </w:tcPr>
          <w:p w14:paraId="3B8C8E94" w14:textId="77777777" w:rsidR="00084937" w:rsidRPr="00602DF9" w:rsidRDefault="00F9122A" w:rsidP="008104FA">
            <w:pPr>
              <w:pStyle w:val="Text"/>
              <w:jc w:val="center"/>
            </w:pPr>
            <w:r w:rsidRPr="00602DF9">
              <w:t>1.1b</w:t>
            </w:r>
          </w:p>
        </w:tc>
        <w:tc>
          <w:tcPr>
            <w:tcW w:w="1843" w:type="dxa"/>
          </w:tcPr>
          <w:p w14:paraId="3D9FA21D" w14:textId="77777777" w:rsidR="00D54EA5" w:rsidRDefault="00D54EA5" w:rsidP="008104FA">
            <w:pPr>
              <w:pStyle w:val="Text"/>
              <w:jc w:val="center"/>
            </w:pPr>
            <w:r w:rsidRPr="00D54EA5">
              <w:t>4th</w:t>
            </w:r>
          </w:p>
          <w:p w14:paraId="1A46918B" w14:textId="301AFE4A" w:rsidR="00084937" w:rsidRPr="00602DF9" w:rsidRDefault="00D54EA5" w:rsidP="008104FA">
            <w:pPr>
              <w:pStyle w:val="Text"/>
              <w:jc w:val="center"/>
            </w:pPr>
            <w:r w:rsidRPr="00D54EA5">
              <w:t>Find the expectation of a function of a random variable</w:t>
            </w:r>
          </w:p>
        </w:tc>
      </w:tr>
      <w:tr w:rsidR="00084937" w:rsidRPr="00511CD8" w14:paraId="38022F80" w14:textId="77777777" w:rsidTr="00E767A4">
        <w:trPr>
          <w:trHeight w:val="340"/>
          <w:jc w:val="center"/>
        </w:trPr>
        <w:tc>
          <w:tcPr>
            <w:tcW w:w="817" w:type="dxa"/>
            <w:vMerge/>
            <w:shd w:val="clear" w:color="auto" w:fill="auto"/>
          </w:tcPr>
          <w:p w14:paraId="5CFE222D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841" w:type="dxa"/>
            <w:shd w:val="clear" w:color="auto" w:fill="auto"/>
          </w:tcPr>
          <w:p w14:paraId="1C71F6FC" w14:textId="77777777" w:rsidR="00084937" w:rsidRPr="00602DF9" w:rsidRDefault="00084937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963" w:type="dxa"/>
            <w:shd w:val="clear" w:color="auto" w:fill="auto"/>
          </w:tcPr>
          <w:p w14:paraId="5B1CE4D5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7E839D8F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14:paraId="1A408384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084937" w:rsidRPr="00511CD8" w14:paraId="0DF25509" w14:textId="77777777" w:rsidTr="00E767A4">
        <w:trPr>
          <w:trHeight w:val="340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6E52574" w14:textId="77777777" w:rsidR="00084937" w:rsidRPr="00602DF9" w:rsidRDefault="00F9122A" w:rsidP="008104FA">
            <w:pPr>
              <w:pStyle w:val="Text"/>
              <w:jc w:val="center"/>
            </w:pPr>
            <w:r w:rsidRPr="008104FA">
              <w:rPr>
                <w:b/>
              </w:rPr>
              <w:t>5d</w:t>
            </w:r>
          </w:p>
        </w:tc>
        <w:tc>
          <w:tcPr>
            <w:tcW w:w="5841" w:type="dxa"/>
            <w:shd w:val="clear" w:color="auto" w:fill="auto"/>
          </w:tcPr>
          <w:p w14:paraId="5FDAB8D1" w14:textId="77777777" w:rsidR="00084937" w:rsidRPr="00602DF9" w:rsidRDefault="00F9122A" w:rsidP="008104FA">
            <w:pPr>
              <w:pStyle w:val="Text"/>
            </w:pPr>
            <w:r w:rsidRPr="00602DF9">
              <w:t>P(</w:t>
            </w:r>
            <w:r w:rsidRPr="00602DF9">
              <w:rPr>
                <w:i/>
              </w:rPr>
              <w:t>X</w:t>
            </w:r>
            <w:r w:rsidRPr="00602DF9">
              <w:t xml:space="preserve"> – 3 &gt; 2</w:t>
            </w:r>
            <w:r w:rsidRPr="00602DF9">
              <w:rPr>
                <w:i/>
              </w:rPr>
              <w:t>Y</w:t>
            </w:r>
            <w:r w:rsidRPr="00602DF9">
              <w:t>) = P(</w:t>
            </w:r>
            <w:r w:rsidRPr="00602DF9">
              <w:rPr>
                <w:i/>
              </w:rPr>
              <w:t>X</w:t>
            </w:r>
            <w:r w:rsidRPr="00602DF9">
              <w:t xml:space="preserve"> &lt; 1) = 0.3</w:t>
            </w:r>
          </w:p>
        </w:tc>
        <w:tc>
          <w:tcPr>
            <w:tcW w:w="963" w:type="dxa"/>
            <w:shd w:val="clear" w:color="auto" w:fill="auto"/>
          </w:tcPr>
          <w:p w14:paraId="64F1166C" w14:textId="77777777" w:rsidR="00084937" w:rsidRPr="008104FA" w:rsidRDefault="00F9122A" w:rsidP="008104FA">
            <w:pPr>
              <w:pStyle w:val="Text"/>
              <w:jc w:val="center"/>
              <w:rPr>
                <w:b/>
              </w:rPr>
            </w:pPr>
            <w:r w:rsidRPr="008104FA">
              <w:rPr>
                <w:b/>
              </w:rPr>
              <w:t>M1</w:t>
            </w:r>
          </w:p>
          <w:p w14:paraId="0FF607AD" w14:textId="77777777" w:rsidR="00084937" w:rsidRPr="008104FA" w:rsidRDefault="00F9122A" w:rsidP="008104FA">
            <w:pPr>
              <w:pStyle w:val="Text"/>
              <w:jc w:val="center"/>
              <w:rPr>
                <w:b/>
              </w:rPr>
            </w:pPr>
            <w:r w:rsidRPr="008104FA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C91348A" w14:textId="77777777" w:rsidR="00084937" w:rsidRPr="00602DF9" w:rsidRDefault="00F9122A" w:rsidP="008104FA">
            <w:pPr>
              <w:pStyle w:val="Text"/>
              <w:jc w:val="center"/>
            </w:pPr>
            <w:r w:rsidRPr="00602DF9">
              <w:t>3.1a</w:t>
            </w:r>
          </w:p>
          <w:p w14:paraId="199970EB" w14:textId="77777777" w:rsidR="00084937" w:rsidRPr="00602DF9" w:rsidRDefault="00F9122A" w:rsidP="008104FA">
            <w:pPr>
              <w:pStyle w:val="Text"/>
              <w:jc w:val="center"/>
            </w:pPr>
            <w:r w:rsidRPr="00602DF9">
              <w:t>1.1b</w:t>
            </w:r>
          </w:p>
        </w:tc>
        <w:tc>
          <w:tcPr>
            <w:tcW w:w="1843" w:type="dxa"/>
          </w:tcPr>
          <w:p w14:paraId="38ECE365" w14:textId="77777777" w:rsidR="00D54EA5" w:rsidRDefault="00D54EA5" w:rsidP="008104FA">
            <w:pPr>
              <w:pStyle w:val="Text"/>
              <w:jc w:val="center"/>
            </w:pPr>
            <w:r w:rsidRPr="00D54EA5">
              <w:t>5th</w:t>
            </w:r>
          </w:p>
          <w:p w14:paraId="2E8DB8AB" w14:textId="72DC716E" w:rsidR="00084937" w:rsidRPr="00602DF9" w:rsidRDefault="00D54EA5" w:rsidP="008104FA">
            <w:pPr>
              <w:pStyle w:val="Text"/>
              <w:jc w:val="center"/>
            </w:pPr>
            <w:r w:rsidRPr="00D54EA5">
              <w:t>Solve problems involving functions of discrete random variables</w:t>
            </w:r>
          </w:p>
        </w:tc>
      </w:tr>
      <w:tr w:rsidR="00084937" w:rsidRPr="00511CD8" w14:paraId="3E35AF9A" w14:textId="77777777" w:rsidTr="00E767A4">
        <w:trPr>
          <w:trHeight w:val="340"/>
          <w:jc w:val="center"/>
        </w:trPr>
        <w:tc>
          <w:tcPr>
            <w:tcW w:w="817" w:type="dxa"/>
            <w:vMerge/>
            <w:shd w:val="clear" w:color="auto" w:fill="auto"/>
          </w:tcPr>
          <w:p w14:paraId="24B4F6BD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841" w:type="dxa"/>
            <w:shd w:val="clear" w:color="auto" w:fill="auto"/>
          </w:tcPr>
          <w:p w14:paraId="4D6A7A8A" w14:textId="77777777" w:rsidR="00084937" w:rsidRPr="00602DF9" w:rsidRDefault="00084937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963" w:type="dxa"/>
            <w:shd w:val="clear" w:color="auto" w:fill="auto"/>
          </w:tcPr>
          <w:p w14:paraId="08EBDDB9" w14:textId="77777777" w:rsidR="00084937" w:rsidRPr="008104FA" w:rsidRDefault="00F9122A" w:rsidP="008104FA">
            <w:pPr>
              <w:pStyle w:val="Text"/>
              <w:jc w:val="center"/>
              <w:rPr>
                <w:b/>
              </w:rPr>
            </w:pPr>
            <w:r w:rsidRPr="008104FA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5BA5B0A9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14:paraId="7E7734E8" w14:textId="77777777" w:rsidR="00084937" w:rsidRPr="00602DF9" w:rsidRDefault="00084937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084937" w:rsidRPr="00511CD8" w14:paraId="58046D96" w14:textId="77777777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C9E8296" w14:textId="77777777" w:rsidR="00084937" w:rsidRPr="00602DF9" w:rsidRDefault="00F9122A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602DF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(11 marks)</w:t>
            </w:r>
          </w:p>
        </w:tc>
      </w:tr>
    </w:tbl>
    <w:p w14:paraId="7E89AFE3" w14:textId="77777777" w:rsidR="008104FA" w:rsidRPr="00511CD8" w:rsidRDefault="008104FA">
      <w:pPr>
        <w:rPr>
          <w:rFonts w:ascii="Times New Roman" w:hAnsi="Times New Roman" w:cs="Times New Roman"/>
        </w:rPr>
      </w:pPr>
      <w:r w:rsidRPr="00511CD8">
        <w:rPr>
          <w:rFonts w:ascii="Times New Roman" w:hAnsi="Times New Roman" w:cs="Times New Roman"/>
        </w:rPr>
        <w:br w:type="page"/>
      </w:r>
    </w:p>
    <w:tbl>
      <w:tblPr>
        <w:tblStyle w:val="a3"/>
        <w:tblW w:w="10173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0173"/>
      </w:tblGrid>
      <w:tr w:rsidR="00084937" w:rsidRPr="00511CD8" w14:paraId="1FFCC5EE" w14:textId="77777777">
        <w:trPr>
          <w:trHeight w:val="1640"/>
          <w:jc w:val="center"/>
        </w:trPr>
        <w:tc>
          <w:tcPr>
            <w:tcW w:w="10173" w:type="dxa"/>
            <w:shd w:val="clear" w:color="auto" w:fill="auto"/>
          </w:tcPr>
          <w:p w14:paraId="3CECFD11" w14:textId="023D238E" w:rsidR="00084937" w:rsidRPr="008104FA" w:rsidRDefault="00F9122A" w:rsidP="008104FA">
            <w:pPr>
              <w:pStyle w:val="Text"/>
              <w:jc w:val="center"/>
              <w:rPr>
                <w:b/>
              </w:rPr>
            </w:pPr>
            <w:r w:rsidRPr="008104FA">
              <w:rPr>
                <w:b/>
              </w:rPr>
              <w:lastRenderedPageBreak/>
              <w:t>Notes</w:t>
            </w:r>
          </w:p>
          <w:p w14:paraId="484082A7" w14:textId="03FCC3B8" w:rsidR="00084937" w:rsidRPr="00F63B69" w:rsidRDefault="00F9122A" w:rsidP="008104FA">
            <w:pPr>
              <w:pStyle w:val="Text"/>
              <w:rPr>
                <w:b/>
              </w:rPr>
            </w:pPr>
            <w:r w:rsidRPr="008104FA">
              <w:rPr>
                <w:b/>
              </w:rPr>
              <w:t>5a</w:t>
            </w:r>
            <w:r w:rsidR="00F63B69">
              <w:rPr>
                <w:b/>
              </w:rPr>
              <w:tab/>
            </w:r>
            <w:r w:rsidR="00F63B69">
              <w:rPr>
                <w:b/>
              </w:rPr>
              <w:tab/>
            </w:r>
            <w:r w:rsidR="004803D5">
              <w:t>1</w:t>
            </w:r>
            <w:r w:rsidR="008104FA">
              <w:t>st</w:t>
            </w:r>
            <w:r w:rsidR="004803D5">
              <w:t xml:space="preserve"> </w:t>
            </w:r>
            <w:r w:rsidRPr="000C2BCE">
              <w:rPr>
                <w:b/>
              </w:rPr>
              <w:t>M1</w:t>
            </w:r>
            <w:r w:rsidRPr="00602DF9">
              <w:t xml:space="preserve"> for attempt to find </w:t>
            </w:r>
            <w:r w:rsidRPr="00602DF9">
              <w:rPr>
                <w:i/>
              </w:rPr>
              <w:t>Y</w:t>
            </w:r>
            <w:r w:rsidRPr="00602DF9">
              <w:t>s.</w:t>
            </w:r>
          </w:p>
          <w:p w14:paraId="6DE110D7" w14:textId="4D3095B2" w:rsidR="00084937" w:rsidRPr="00602DF9" w:rsidRDefault="00F63B69" w:rsidP="008104FA">
            <w:pPr>
              <w:pStyle w:val="Text"/>
            </w:pPr>
            <w:r>
              <w:tab/>
            </w:r>
            <w:r>
              <w:tab/>
            </w:r>
            <w:r w:rsidR="004803D5">
              <w:t>2</w:t>
            </w:r>
            <w:r w:rsidR="008104FA">
              <w:t>nd</w:t>
            </w:r>
            <w:r w:rsidR="00F9122A" w:rsidRPr="00602DF9">
              <w:t xml:space="preserve"> </w:t>
            </w:r>
            <w:r w:rsidR="00F9122A" w:rsidRPr="000C2BCE">
              <w:rPr>
                <w:b/>
              </w:rPr>
              <w:t>M1</w:t>
            </w:r>
            <w:r w:rsidR="00F9122A" w:rsidRPr="00602DF9">
              <w:t xml:space="preserve"> for attempt to form equation for E(</w:t>
            </w:r>
            <w:r w:rsidR="00F9122A" w:rsidRPr="00602DF9">
              <w:rPr>
                <w:i/>
              </w:rPr>
              <w:t>Y</w:t>
            </w:r>
            <w:r w:rsidR="00F9122A" w:rsidRPr="00602DF9">
              <w:t>).</w:t>
            </w:r>
          </w:p>
          <w:p w14:paraId="0BA6FB21" w14:textId="312CB8C1" w:rsidR="00084937" w:rsidRPr="00F63B69" w:rsidRDefault="00F9122A" w:rsidP="008104FA">
            <w:pPr>
              <w:pStyle w:val="Text"/>
              <w:rPr>
                <w:b/>
              </w:rPr>
            </w:pPr>
            <w:r w:rsidRPr="008104FA">
              <w:rPr>
                <w:b/>
              </w:rPr>
              <w:t>5c</w:t>
            </w:r>
            <w:r w:rsidR="00F63B69">
              <w:rPr>
                <w:b/>
              </w:rPr>
              <w:tab/>
            </w:r>
            <w:r w:rsidR="00F63B69">
              <w:rPr>
                <w:b/>
              </w:rPr>
              <w:tab/>
            </w:r>
            <w:r w:rsidRPr="00602DF9">
              <w:t xml:space="preserve">Allow follow through from </w:t>
            </w:r>
            <w:r w:rsidRPr="000C2BCE">
              <w:rPr>
                <w:b/>
              </w:rPr>
              <w:t>b</w:t>
            </w:r>
            <w:r w:rsidRPr="00602DF9">
              <w:t>.</w:t>
            </w:r>
          </w:p>
        </w:tc>
      </w:tr>
    </w:tbl>
    <w:p w14:paraId="3F4203FE" w14:textId="77777777" w:rsidR="00084937" w:rsidRPr="00602DF9" w:rsidRDefault="00084937">
      <w:pPr>
        <w:spacing w:before="0" w:after="0"/>
        <w:rPr>
          <w:rFonts w:ascii="Times New Roman" w:hAnsi="Times New Roman" w:cs="Times New Roman"/>
        </w:rPr>
      </w:pPr>
    </w:p>
    <w:p w14:paraId="629FFA84" w14:textId="77777777" w:rsidR="00084937" w:rsidRPr="00602DF9" w:rsidRDefault="00F9122A">
      <w:pPr>
        <w:spacing w:before="0" w:after="0"/>
        <w:rPr>
          <w:rFonts w:ascii="Times New Roman" w:hAnsi="Times New Roman" w:cs="Times New Roman"/>
        </w:rPr>
      </w:pPr>
      <w:r w:rsidRPr="00602DF9">
        <w:rPr>
          <w:rFonts w:ascii="Times New Roman" w:hAnsi="Times New Roman" w:cs="Times New Roman"/>
        </w:rPr>
        <w:br w:type="page"/>
      </w:r>
    </w:p>
    <w:tbl>
      <w:tblPr>
        <w:tblStyle w:val="a4"/>
        <w:tblW w:w="1020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51"/>
        <w:gridCol w:w="5953"/>
        <w:gridCol w:w="851"/>
        <w:gridCol w:w="709"/>
        <w:gridCol w:w="1842"/>
      </w:tblGrid>
      <w:tr w:rsidR="00084937" w:rsidRPr="00511CD8" w14:paraId="3784C68D" w14:textId="77777777">
        <w:trPr>
          <w:jc w:val="center"/>
        </w:trPr>
        <w:tc>
          <w:tcPr>
            <w:tcW w:w="851" w:type="dxa"/>
            <w:vAlign w:val="center"/>
          </w:tcPr>
          <w:p w14:paraId="63B66F43" w14:textId="77777777" w:rsidR="00084937" w:rsidRDefault="00F9122A">
            <w:pPr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lastRenderedPageBreak/>
              <w:t>Q</w:t>
            </w:r>
          </w:p>
        </w:tc>
        <w:tc>
          <w:tcPr>
            <w:tcW w:w="5953" w:type="dxa"/>
            <w:vAlign w:val="center"/>
          </w:tcPr>
          <w:p w14:paraId="68D75752" w14:textId="77777777" w:rsidR="00084937" w:rsidRDefault="00F9122A" w:rsidP="00082694">
            <w:pPr>
              <w:pStyle w:val="TableHead"/>
              <w:framePr w:wrap="around"/>
              <w:jc w:val="center"/>
            </w:pPr>
            <w:r>
              <w:t>Scheme</w:t>
            </w:r>
          </w:p>
        </w:tc>
        <w:tc>
          <w:tcPr>
            <w:tcW w:w="851" w:type="dxa"/>
            <w:vAlign w:val="center"/>
          </w:tcPr>
          <w:p w14:paraId="283DD9E7" w14:textId="77777777" w:rsidR="00084937" w:rsidRDefault="00F9122A" w:rsidP="00082694">
            <w:pPr>
              <w:pStyle w:val="TableHead"/>
              <w:framePr w:wrap="around"/>
              <w:jc w:val="center"/>
            </w:pPr>
            <w:r>
              <w:t>Marks</w:t>
            </w:r>
          </w:p>
        </w:tc>
        <w:tc>
          <w:tcPr>
            <w:tcW w:w="709" w:type="dxa"/>
            <w:vAlign w:val="center"/>
          </w:tcPr>
          <w:p w14:paraId="67DD4915" w14:textId="77777777" w:rsidR="00084937" w:rsidRDefault="00F9122A" w:rsidP="00082694">
            <w:pPr>
              <w:pStyle w:val="TableHead"/>
              <w:framePr w:wrap="around"/>
              <w:jc w:val="center"/>
            </w:pPr>
            <w:r>
              <w:t>AOs</w:t>
            </w:r>
          </w:p>
        </w:tc>
        <w:tc>
          <w:tcPr>
            <w:tcW w:w="1842" w:type="dxa"/>
            <w:vAlign w:val="center"/>
          </w:tcPr>
          <w:p w14:paraId="2F49A67D" w14:textId="5579F4DB" w:rsidR="00084937" w:rsidRDefault="00F9122A" w:rsidP="00082694">
            <w:pPr>
              <w:pStyle w:val="TableHead"/>
              <w:framePr w:wrap="around"/>
              <w:jc w:val="center"/>
            </w:pPr>
            <w:r>
              <w:t>Pearson</w:t>
            </w:r>
            <w:r w:rsidR="00082694">
              <w:t xml:space="preserve"> Progression Step and Progress D</w:t>
            </w:r>
            <w:r>
              <w:t>escriptor</w:t>
            </w:r>
          </w:p>
        </w:tc>
      </w:tr>
      <w:tr w:rsidR="00084937" w:rsidRPr="00511CD8" w14:paraId="555C9D67" w14:textId="77777777">
        <w:trPr>
          <w:jc w:val="center"/>
        </w:trPr>
        <w:tc>
          <w:tcPr>
            <w:tcW w:w="851" w:type="dxa"/>
            <w:vMerge w:val="restart"/>
          </w:tcPr>
          <w:p w14:paraId="7BC1F173" w14:textId="77777777" w:rsidR="00084937" w:rsidRDefault="00F9122A" w:rsidP="00F34103">
            <w:pPr>
              <w:pStyle w:val="Text"/>
              <w:jc w:val="center"/>
            </w:pPr>
            <w:r w:rsidRPr="00F34103">
              <w:rPr>
                <w:b/>
              </w:rPr>
              <w:t>6a</w:t>
            </w:r>
          </w:p>
        </w:tc>
        <w:tc>
          <w:tcPr>
            <w:tcW w:w="5953" w:type="dxa"/>
          </w:tcPr>
          <w:p w14:paraId="5A58CE00" w14:textId="54BA9997" w:rsidR="00084937" w:rsidRDefault="00B6376C" w:rsidP="00F34103">
            <w:pPr>
              <w:pStyle w:val="Text"/>
            </w:pPr>
            <w:r w:rsidRPr="00B6376C">
              <w:object w:dxaOrig="2780" w:dyaOrig="300" w14:anchorId="4ED6B782">
                <v:shape id="_x0000_i1046" type="#_x0000_t75" style="width:139.8pt;height:15.05pt" o:ole="">
                  <v:imagedata r:id="rId50" o:title=""/>
                </v:shape>
                <o:OLEObject Type="Embed" ProgID="Equation.DSMT4" ShapeID="_x0000_i1046" DrawAspect="Content" ObjectID="_1592399782" r:id="rId51"/>
              </w:object>
            </w:r>
          </w:p>
          <w:p w14:paraId="01DCA495" w14:textId="13314136" w:rsidR="00B6376C" w:rsidRDefault="00B6376C" w:rsidP="00F34103">
            <w:pPr>
              <w:pStyle w:val="Text"/>
              <w:rPr>
                <w:lang w:val="en-IN"/>
              </w:rPr>
            </w:pPr>
            <w:r w:rsidRPr="00B6376C">
              <w:rPr>
                <w:position w:val="-6"/>
              </w:rPr>
              <w:object w:dxaOrig="4020" w:dyaOrig="260" w14:anchorId="16F7DD20">
                <v:shape id="_x0000_i1047" type="#_x0000_t75" style="width:200.95pt;height:12.55pt" o:ole="">
                  <v:imagedata r:id="rId52" o:title=""/>
                </v:shape>
                <o:OLEObject Type="Embed" ProgID="Equation.DSMT4" ShapeID="_x0000_i1047" DrawAspect="Content" ObjectID="_1592399783" r:id="rId53"/>
              </w:object>
            </w:r>
          </w:p>
          <w:p w14:paraId="1BE3AE58" w14:textId="7FA00B9A" w:rsidR="00084937" w:rsidRDefault="00B6376C" w:rsidP="00F34103">
            <w:pPr>
              <w:pStyle w:val="Text"/>
            </w:pPr>
            <w:r w:rsidRPr="00B6376C">
              <w:rPr>
                <w:position w:val="-6"/>
                <w:lang w:val="en-IN"/>
              </w:rPr>
              <w:object w:dxaOrig="1860" w:dyaOrig="260" w14:anchorId="0C6BE318">
                <v:shape id="_x0000_i1048" type="#_x0000_t75" style="width:92.1pt;height:12.55pt" o:ole="">
                  <v:imagedata r:id="rId54" o:title=""/>
                </v:shape>
                <o:OLEObject Type="Embed" ProgID="Equation.DSMT4" ShapeID="_x0000_i1048" DrawAspect="Content" ObjectID="_1592399784" r:id="rId55"/>
              </w:object>
            </w:r>
            <w:r>
              <w:rPr>
                <w:lang w:val="en-IN"/>
              </w:rPr>
              <w:tab/>
              <w:t>[1]</w:t>
            </w:r>
            <w:r w:rsidR="00F9122A">
              <w:t xml:space="preserve"> </w:t>
            </w:r>
          </w:p>
          <w:p w14:paraId="08A41F5E" w14:textId="77777777" w:rsidR="001A17A6" w:rsidRPr="001A17A6" w:rsidRDefault="001A17A6" w:rsidP="00F34103">
            <w:pPr>
              <w:pStyle w:val="Text"/>
            </w:pPr>
            <w:r>
              <w:t>(or scalar multiple of this equation, e.g. 9</w:t>
            </w:r>
            <w:r>
              <w:rPr>
                <w:i/>
              </w:rPr>
              <w:t>a</w:t>
            </w:r>
            <w:r>
              <w:t xml:space="preserve"> + 6</w:t>
            </w:r>
            <w:r>
              <w:rPr>
                <w:i/>
              </w:rPr>
              <w:t>b</w:t>
            </w:r>
            <w:r>
              <w:t xml:space="preserve"> + 12</w:t>
            </w:r>
            <w:r>
              <w:rPr>
                <w:i/>
              </w:rPr>
              <w:t>c</w:t>
            </w:r>
            <w:r>
              <w:t xml:space="preserve"> = 5.7)</w:t>
            </w:r>
          </w:p>
          <w:p w14:paraId="1B5411DF" w14:textId="7CF14BFE" w:rsidR="00084937" w:rsidRPr="00B6376C" w:rsidRDefault="00F9122A" w:rsidP="00F34103">
            <w:pPr>
              <w:pStyle w:val="Text"/>
              <w:rPr>
                <w:lang w:val="en-IN"/>
              </w:rPr>
            </w:pPr>
            <w:proofErr w:type="gramStart"/>
            <w:r>
              <w:t>P(</w:t>
            </w:r>
            <w:proofErr w:type="gramEnd"/>
            <w:r>
              <w:rPr>
                <w:i/>
              </w:rPr>
              <w:t>Y</w:t>
            </w:r>
            <w:r>
              <w:t xml:space="preserve"> &lt; 0) gives P(</w:t>
            </w:r>
            <w:r>
              <w:rPr>
                <w:i/>
              </w:rPr>
              <w:t>X</w:t>
            </w:r>
            <w:r>
              <w:t xml:space="preserve"> &gt; 2) hence </w:t>
            </w:r>
            <w:r w:rsidR="00B6376C" w:rsidRPr="00B6376C">
              <w:rPr>
                <w:position w:val="-6"/>
              </w:rPr>
              <w:object w:dxaOrig="1300" w:dyaOrig="260" w14:anchorId="516C55E3">
                <v:shape id="_x0000_i1049" type="#_x0000_t75" style="width:66.15pt;height:12.55pt" o:ole="">
                  <v:imagedata r:id="rId56" o:title=""/>
                </v:shape>
                <o:OLEObject Type="Embed" ProgID="Equation.DSMT4" ShapeID="_x0000_i1049" DrawAspect="Content" ObjectID="_1592399785" r:id="rId57"/>
              </w:object>
            </w:r>
            <w:r w:rsidR="00B6376C">
              <w:tab/>
              <w:t>[2]</w:t>
            </w:r>
          </w:p>
          <w:p w14:paraId="033E5EC0" w14:textId="5CEAB140" w:rsidR="00084937" w:rsidRDefault="00B6376C" w:rsidP="00F34103">
            <w:pPr>
              <w:pStyle w:val="Text"/>
            </w:pPr>
            <w:r w:rsidRPr="00B6376C">
              <w:rPr>
                <w:position w:val="-6"/>
              </w:rPr>
              <w:object w:dxaOrig="1300" w:dyaOrig="260" w14:anchorId="71CF5E60">
                <v:shape id="_x0000_i1050" type="#_x0000_t75" style="width:66.15pt;height:12.55pt" o:ole="">
                  <v:imagedata r:id="rId58" o:title=""/>
                </v:shape>
                <o:OLEObject Type="Embed" ProgID="Equation.DSMT4" ShapeID="_x0000_i1050" DrawAspect="Content" ObjectID="_1592399786" r:id="rId59"/>
              </w:object>
            </w:r>
            <w:r w:rsidR="001A28BA">
              <w:rPr>
                <w:lang w:val="en-IN"/>
              </w:rPr>
              <w:t xml:space="preserve"> </w:t>
            </w:r>
            <w:r>
              <w:rPr>
                <w:lang w:val="en-IN"/>
              </w:rPr>
              <w:t>[3]</w:t>
            </w:r>
            <w:r w:rsidR="00F9122A">
              <w:t xml:space="preserve">  </w:t>
            </w:r>
          </w:p>
          <w:p w14:paraId="0AC58AD9" w14:textId="77777777" w:rsidR="00084937" w:rsidRDefault="00F9122A" w:rsidP="00F34103">
            <w:pPr>
              <w:pStyle w:val="Text"/>
            </w:pPr>
            <w:r>
              <w:t>Solve system using matrices or elimination:</w:t>
            </w:r>
          </w:p>
          <w:p w14:paraId="576C68EC" w14:textId="77777777" w:rsidR="00084937" w:rsidRDefault="00F9122A" w:rsidP="00F34103">
            <w:pPr>
              <w:pStyle w:val="Text"/>
            </w:pPr>
            <w:r>
              <w:rPr>
                <w:i/>
              </w:rPr>
              <w:t>a</w:t>
            </w:r>
            <w:r>
              <w:t xml:space="preserve"> = 0.1, </w:t>
            </w:r>
            <w:r>
              <w:rPr>
                <w:i/>
              </w:rPr>
              <w:t>b</w:t>
            </w:r>
            <w:r>
              <w:t xml:space="preserve"> = 0.2, </w:t>
            </w:r>
            <w:r>
              <w:rPr>
                <w:i/>
              </w:rPr>
              <w:t>c</w:t>
            </w:r>
            <w:r>
              <w:t xml:space="preserve"> = 0.3</w:t>
            </w:r>
          </w:p>
        </w:tc>
        <w:tc>
          <w:tcPr>
            <w:tcW w:w="851" w:type="dxa"/>
          </w:tcPr>
          <w:p w14:paraId="7501F825" w14:textId="77777777" w:rsidR="00084937" w:rsidRPr="00F34103" w:rsidRDefault="00F9122A" w:rsidP="00F34103">
            <w:pPr>
              <w:pStyle w:val="Text"/>
              <w:jc w:val="center"/>
              <w:rPr>
                <w:b/>
              </w:rPr>
            </w:pPr>
            <w:r w:rsidRPr="00F34103">
              <w:rPr>
                <w:b/>
              </w:rPr>
              <w:t>M1</w:t>
            </w:r>
          </w:p>
          <w:p w14:paraId="67998CDD" w14:textId="77777777" w:rsidR="00084937" w:rsidRPr="00F34103" w:rsidRDefault="00F9122A" w:rsidP="00F34103">
            <w:pPr>
              <w:pStyle w:val="Text"/>
              <w:jc w:val="center"/>
              <w:rPr>
                <w:b/>
              </w:rPr>
            </w:pPr>
            <w:r w:rsidRPr="00F34103">
              <w:rPr>
                <w:b/>
              </w:rPr>
              <w:t>M1</w:t>
            </w:r>
          </w:p>
          <w:p w14:paraId="08BDEA02" w14:textId="77777777" w:rsidR="00084937" w:rsidRPr="00F34103" w:rsidRDefault="00084937" w:rsidP="00F34103">
            <w:pPr>
              <w:pStyle w:val="Text"/>
              <w:jc w:val="center"/>
              <w:rPr>
                <w:b/>
              </w:rPr>
            </w:pPr>
          </w:p>
          <w:p w14:paraId="78C6FB88" w14:textId="77777777" w:rsidR="001A17A6" w:rsidRPr="00F34103" w:rsidRDefault="001A17A6" w:rsidP="00F34103">
            <w:pPr>
              <w:pStyle w:val="Text"/>
              <w:jc w:val="center"/>
              <w:rPr>
                <w:b/>
              </w:rPr>
            </w:pPr>
          </w:p>
          <w:p w14:paraId="04AC8214" w14:textId="77777777" w:rsidR="00084937" w:rsidRPr="00F34103" w:rsidRDefault="00F9122A" w:rsidP="00F34103">
            <w:pPr>
              <w:pStyle w:val="Text"/>
              <w:jc w:val="center"/>
              <w:rPr>
                <w:b/>
              </w:rPr>
            </w:pPr>
            <w:r w:rsidRPr="00F34103">
              <w:rPr>
                <w:b/>
              </w:rPr>
              <w:t>M1</w:t>
            </w:r>
          </w:p>
          <w:p w14:paraId="6906DB81" w14:textId="77777777" w:rsidR="00084937" w:rsidRPr="00F34103" w:rsidRDefault="00F9122A" w:rsidP="00F34103">
            <w:pPr>
              <w:pStyle w:val="Text"/>
              <w:jc w:val="center"/>
              <w:rPr>
                <w:b/>
              </w:rPr>
            </w:pPr>
            <w:r w:rsidRPr="00F34103">
              <w:rPr>
                <w:b/>
              </w:rPr>
              <w:t>M1</w:t>
            </w:r>
          </w:p>
          <w:p w14:paraId="471FE471" w14:textId="77777777" w:rsidR="00084937" w:rsidRPr="00F34103" w:rsidRDefault="00084937" w:rsidP="00F34103">
            <w:pPr>
              <w:pStyle w:val="Text"/>
              <w:jc w:val="center"/>
              <w:rPr>
                <w:b/>
              </w:rPr>
            </w:pPr>
          </w:p>
          <w:p w14:paraId="2D8B9134" w14:textId="77777777" w:rsidR="00084937" w:rsidRPr="00F34103" w:rsidRDefault="00F9122A" w:rsidP="00F34103">
            <w:pPr>
              <w:pStyle w:val="Text"/>
              <w:jc w:val="center"/>
              <w:rPr>
                <w:b/>
              </w:rPr>
            </w:pPr>
            <w:r w:rsidRPr="00F34103">
              <w:rPr>
                <w:b/>
              </w:rPr>
              <w:t>M1</w:t>
            </w:r>
          </w:p>
          <w:p w14:paraId="5E4E3CAC" w14:textId="77777777" w:rsidR="00084937" w:rsidRPr="00F34103" w:rsidRDefault="00F9122A" w:rsidP="00F34103">
            <w:pPr>
              <w:pStyle w:val="Text"/>
              <w:jc w:val="center"/>
              <w:rPr>
                <w:b/>
              </w:rPr>
            </w:pPr>
            <w:r w:rsidRPr="00F34103">
              <w:rPr>
                <w:b/>
              </w:rPr>
              <w:t>A1</w:t>
            </w:r>
          </w:p>
          <w:p w14:paraId="7A7A88F1" w14:textId="77777777" w:rsidR="00084937" w:rsidRPr="00F34103" w:rsidRDefault="00F9122A" w:rsidP="00F34103">
            <w:pPr>
              <w:pStyle w:val="Text"/>
              <w:jc w:val="center"/>
              <w:rPr>
                <w:b/>
              </w:rPr>
            </w:pPr>
            <w:r w:rsidRPr="00F34103">
              <w:rPr>
                <w:b/>
              </w:rPr>
              <w:t>A1</w:t>
            </w:r>
          </w:p>
        </w:tc>
        <w:tc>
          <w:tcPr>
            <w:tcW w:w="709" w:type="dxa"/>
          </w:tcPr>
          <w:p w14:paraId="49E48C6C" w14:textId="77777777" w:rsidR="00084937" w:rsidRDefault="00F9122A" w:rsidP="00F34103">
            <w:pPr>
              <w:pStyle w:val="Text"/>
              <w:jc w:val="center"/>
            </w:pPr>
            <w:r>
              <w:t>3.1a</w:t>
            </w:r>
          </w:p>
          <w:p w14:paraId="5FEBE346" w14:textId="77777777" w:rsidR="00084937" w:rsidRDefault="00F9122A" w:rsidP="00F34103">
            <w:pPr>
              <w:pStyle w:val="Text"/>
              <w:jc w:val="center"/>
            </w:pPr>
            <w:r>
              <w:t>1.1b</w:t>
            </w:r>
          </w:p>
          <w:p w14:paraId="777ADEAD" w14:textId="77777777" w:rsidR="00084937" w:rsidRDefault="00084937" w:rsidP="00F34103">
            <w:pPr>
              <w:pStyle w:val="Text"/>
              <w:jc w:val="center"/>
            </w:pPr>
          </w:p>
          <w:p w14:paraId="3FBD826B" w14:textId="77777777" w:rsidR="001A17A6" w:rsidRDefault="001A17A6" w:rsidP="00F34103">
            <w:pPr>
              <w:pStyle w:val="Text"/>
              <w:jc w:val="center"/>
            </w:pPr>
          </w:p>
          <w:p w14:paraId="6441082E" w14:textId="77777777" w:rsidR="00084937" w:rsidRDefault="00F9122A" w:rsidP="00F34103">
            <w:pPr>
              <w:pStyle w:val="Text"/>
              <w:jc w:val="center"/>
            </w:pPr>
            <w:r>
              <w:t>2.1</w:t>
            </w:r>
          </w:p>
          <w:p w14:paraId="2DE3A73A" w14:textId="77777777" w:rsidR="00084937" w:rsidRDefault="00084937" w:rsidP="00F34103">
            <w:pPr>
              <w:pStyle w:val="Text"/>
              <w:jc w:val="center"/>
            </w:pPr>
          </w:p>
          <w:p w14:paraId="11931FBC" w14:textId="77777777" w:rsidR="00084937" w:rsidRDefault="00F9122A" w:rsidP="00F34103">
            <w:pPr>
              <w:pStyle w:val="Text"/>
              <w:jc w:val="center"/>
            </w:pPr>
            <w:r>
              <w:t>1.1b</w:t>
            </w:r>
          </w:p>
          <w:p w14:paraId="54352399" w14:textId="77777777" w:rsidR="00084937" w:rsidRDefault="00F9122A" w:rsidP="00F34103">
            <w:pPr>
              <w:pStyle w:val="Text"/>
              <w:jc w:val="center"/>
            </w:pPr>
            <w:r>
              <w:t>1.1b</w:t>
            </w:r>
          </w:p>
          <w:p w14:paraId="15A3762F" w14:textId="77777777" w:rsidR="00084937" w:rsidRDefault="00F9122A" w:rsidP="00F34103">
            <w:pPr>
              <w:pStyle w:val="Text"/>
              <w:jc w:val="center"/>
            </w:pPr>
            <w:r>
              <w:t>1.1b</w:t>
            </w:r>
          </w:p>
          <w:p w14:paraId="3AF99522" w14:textId="77777777" w:rsidR="00084937" w:rsidRDefault="00F9122A" w:rsidP="00F3410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2" w:type="dxa"/>
          </w:tcPr>
          <w:p w14:paraId="6472ABA1" w14:textId="77777777" w:rsidR="00D54EA5" w:rsidRDefault="00D54EA5" w:rsidP="00F34103">
            <w:pPr>
              <w:pStyle w:val="Text"/>
              <w:jc w:val="center"/>
            </w:pPr>
            <w:r>
              <w:t>5th</w:t>
            </w:r>
          </w:p>
          <w:p w14:paraId="13DB0BB3" w14:textId="5956727B" w:rsidR="00084937" w:rsidRDefault="00D54EA5" w:rsidP="00F34103">
            <w:pPr>
              <w:pStyle w:val="Text"/>
              <w:jc w:val="center"/>
            </w:pPr>
            <w:r w:rsidRPr="00D54EA5">
              <w:t>Solve problems involving functions of discrete random variables</w:t>
            </w:r>
          </w:p>
        </w:tc>
      </w:tr>
      <w:tr w:rsidR="00084937" w:rsidRPr="00511CD8" w14:paraId="353B12DB" w14:textId="77777777" w:rsidTr="002B785E">
        <w:trPr>
          <w:trHeight w:hRule="exact" w:val="510"/>
          <w:jc w:val="center"/>
        </w:trPr>
        <w:tc>
          <w:tcPr>
            <w:tcW w:w="851" w:type="dxa"/>
            <w:vMerge/>
          </w:tcPr>
          <w:p w14:paraId="5D0F6E47" w14:textId="1E2F1C40" w:rsidR="00084937" w:rsidRDefault="00084937">
            <w:pPr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14:paraId="34068F48" w14:textId="77777777" w:rsidR="00084937" w:rsidRDefault="00084937">
            <w:pPr>
              <w:spacing w:before="120" w:after="120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bookmarkStart w:id="1" w:name="_GoBack"/>
            <w:bookmarkEnd w:id="1"/>
          </w:p>
        </w:tc>
        <w:tc>
          <w:tcPr>
            <w:tcW w:w="851" w:type="dxa"/>
            <w:vAlign w:val="center"/>
          </w:tcPr>
          <w:p w14:paraId="7AB38FCD" w14:textId="77777777" w:rsidR="00084937" w:rsidRDefault="00F9122A" w:rsidP="002B785E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(7)</w:t>
            </w:r>
          </w:p>
        </w:tc>
        <w:tc>
          <w:tcPr>
            <w:tcW w:w="709" w:type="dxa"/>
          </w:tcPr>
          <w:p w14:paraId="55A092B9" w14:textId="77777777" w:rsidR="00084937" w:rsidRDefault="00084937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2" w:type="dxa"/>
          </w:tcPr>
          <w:p w14:paraId="0C29A8BD" w14:textId="77777777" w:rsidR="00084937" w:rsidRDefault="00084937">
            <w:pPr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084937" w:rsidRPr="00511CD8" w14:paraId="6223BDB3" w14:textId="77777777">
        <w:trPr>
          <w:jc w:val="center"/>
        </w:trPr>
        <w:tc>
          <w:tcPr>
            <w:tcW w:w="851" w:type="dxa"/>
            <w:vMerge w:val="restart"/>
          </w:tcPr>
          <w:p w14:paraId="364F3E3D" w14:textId="77777777" w:rsidR="00084937" w:rsidRDefault="00F9122A">
            <w:pPr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6b</w:t>
            </w:r>
          </w:p>
        </w:tc>
        <w:tc>
          <w:tcPr>
            <w:tcW w:w="5953" w:type="dxa"/>
          </w:tcPr>
          <w:p w14:paraId="19138C78" w14:textId="77777777" w:rsidR="00084937" w:rsidRDefault="00F9122A" w:rsidP="00336CE5">
            <w:pPr>
              <w:pStyle w:val="Text"/>
            </w:pPr>
            <w:r>
              <w:t xml:space="preserve">27.81 ÷ 9 = 3.09 </w:t>
            </w:r>
          </w:p>
        </w:tc>
        <w:tc>
          <w:tcPr>
            <w:tcW w:w="851" w:type="dxa"/>
          </w:tcPr>
          <w:p w14:paraId="1E00970F" w14:textId="77777777" w:rsidR="00084937" w:rsidRDefault="00F9122A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M1</w:t>
            </w:r>
          </w:p>
          <w:p w14:paraId="17AFEE86" w14:textId="77777777" w:rsidR="00084937" w:rsidRDefault="00F9122A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A1</w:t>
            </w:r>
          </w:p>
        </w:tc>
        <w:tc>
          <w:tcPr>
            <w:tcW w:w="709" w:type="dxa"/>
          </w:tcPr>
          <w:p w14:paraId="535E3683" w14:textId="77777777" w:rsidR="00084937" w:rsidRDefault="00F9122A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sz w:val="22"/>
                <w:szCs w:val="22"/>
              </w:rPr>
              <w:t>1.1a</w:t>
            </w:r>
          </w:p>
          <w:p w14:paraId="605E2365" w14:textId="77777777" w:rsidR="00084937" w:rsidRDefault="00F9122A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sz w:val="22"/>
                <w:szCs w:val="22"/>
              </w:rPr>
              <w:t>1.2</w:t>
            </w:r>
          </w:p>
        </w:tc>
        <w:tc>
          <w:tcPr>
            <w:tcW w:w="1842" w:type="dxa"/>
          </w:tcPr>
          <w:p w14:paraId="25E958CC" w14:textId="77777777" w:rsidR="00D54EA5" w:rsidRDefault="00D54EA5" w:rsidP="00336CE5">
            <w:pPr>
              <w:pStyle w:val="Text"/>
              <w:jc w:val="center"/>
            </w:pPr>
            <w:bookmarkStart w:id="2" w:name="_gjdgxs" w:colFirst="0" w:colLast="0"/>
            <w:bookmarkEnd w:id="2"/>
            <w:r w:rsidRPr="00D54EA5">
              <w:t>4th</w:t>
            </w:r>
          </w:p>
          <w:p w14:paraId="1680B16F" w14:textId="04005C29" w:rsidR="00084937" w:rsidRDefault="00D54EA5" w:rsidP="00336CE5">
            <w:pPr>
              <w:pStyle w:val="Text"/>
              <w:jc w:val="center"/>
            </w:pPr>
            <w:r w:rsidRPr="00D54EA5">
              <w:t>Find the expectation of a function of a random variable</w:t>
            </w:r>
          </w:p>
        </w:tc>
      </w:tr>
      <w:tr w:rsidR="00084937" w:rsidRPr="00511CD8" w14:paraId="402F0CB8" w14:textId="77777777" w:rsidTr="002B785E">
        <w:trPr>
          <w:trHeight w:hRule="exact" w:val="510"/>
          <w:jc w:val="center"/>
        </w:trPr>
        <w:tc>
          <w:tcPr>
            <w:tcW w:w="851" w:type="dxa"/>
            <w:vMerge/>
          </w:tcPr>
          <w:p w14:paraId="103155B8" w14:textId="77777777" w:rsidR="00084937" w:rsidRDefault="00084937">
            <w:pPr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14:paraId="4FB23794" w14:textId="77777777" w:rsidR="00084937" w:rsidRDefault="00084937">
            <w:pPr>
              <w:spacing w:before="120" w:after="120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851" w:type="dxa"/>
            <w:vAlign w:val="center"/>
          </w:tcPr>
          <w:p w14:paraId="030B0A67" w14:textId="77777777" w:rsidR="00084937" w:rsidRDefault="00F9122A" w:rsidP="002B785E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(2)</w:t>
            </w:r>
          </w:p>
        </w:tc>
        <w:tc>
          <w:tcPr>
            <w:tcW w:w="709" w:type="dxa"/>
          </w:tcPr>
          <w:p w14:paraId="599AB888" w14:textId="77777777" w:rsidR="00084937" w:rsidRDefault="00084937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2" w:type="dxa"/>
          </w:tcPr>
          <w:p w14:paraId="1FA60C35" w14:textId="77777777" w:rsidR="00084937" w:rsidRDefault="00084937">
            <w:pPr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084937" w:rsidRPr="00511CD8" w14:paraId="0E29840E" w14:textId="77777777">
        <w:trPr>
          <w:jc w:val="center"/>
        </w:trPr>
        <w:tc>
          <w:tcPr>
            <w:tcW w:w="851" w:type="dxa"/>
            <w:vMerge w:val="restart"/>
          </w:tcPr>
          <w:p w14:paraId="6807C2E9" w14:textId="77777777" w:rsidR="00084937" w:rsidRDefault="00F9122A" w:rsidP="00336CE5">
            <w:pPr>
              <w:pStyle w:val="Text"/>
              <w:jc w:val="center"/>
            </w:pPr>
            <w:r w:rsidRPr="00336CE5">
              <w:rPr>
                <w:b/>
              </w:rPr>
              <w:t>6c</w:t>
            </w:r>
          </w:p>
        </w:tc>
        <w:tc>
          <w:tcPr>
            <w:tcW w:w="5953" w:type="dxa"/>
          </w:tcPr>
          <w:p w14:paraId="0CCD5D35" w14:textId="77777777" w:rsidR="00084937" w:rsidRDefault="00F9122A" w:rsidP="00336CE5">
            <w:pPr>
              <w:pStyle w:val="Text"/>
            </w:pPr>
            <w:r>
              <w:t>P(</w:t>
            </w:r>
            <w:r>
              <w:rPr>
                <w:i/>
              </w:rPr>
              <w:t>X</w:t>
            </w:r>
            <w:r>
              <w:t xml:space="preserve"> &lt; </w:t>
            </w:r>
            <w:r>
              <w:rPr>
                <w:i/>
              </w:rPr>
              <w:t>Y</w:t>
            </w:r>
            <w:r>
              <w:t>) means P(</w:t>
            </w:r>
            <w:r>
              <w:rPr>
                <w:i/>
              </w:rPr>
              <w:t>X</w:t>
            </w:r>
            <w:r>
              <w:t xml:space="preserve"> &lt; 1)</w:t>
            </w:r>
          </w:p>
          <w:p w14:paraId="3D7D77B2" w14:textId="77777777" w:rsidR="00084937" w:rsidRDefault="00F9122A" w:rsidP="00336CE5">
            <w:pPr>
              <w:pStyle w:val="Text"/>
            </w:pPr>
            <w:r>
              <w:t>P(</w:t>
            </w:r>
            <w:r>
              <w:rPr>
                <w:i/>
              </w:rPr>
              <w:t>X</w:t>
            </w:r>
            <w:r>
              <w:t xml:space="preserve"> &lt; 1) = 0.1 + 0.2 = 0.3</w:t>
            </w:r>
          </w:p>
        </w:tc>
        <w:tc>
          <w:tcPr>
            <w:tcW w:w="851" w:type="dxa"/>
          </w:tcPr>
          <w:p w14:paraId="1165BF69" w14:textId="77777777" w:rsidR="00084937" w:rsidRDefault="00F9122A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M1</w:t>
            </w:r>
          </w:p>
          <w:p w14:paraId="076CC729" w14:textId="77777777" w:rsidR="00084937" w:rsidRDefault="00F9122A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A1</w:t>
            </w:r>
            <w:r w:rsidRPr="00602DF9">
              <w:rPr>
                <w:rFonts w:ascii="Times New Roman" w:eastAsia="Times New Roman" w:hAnsi="Times New Roman" w:cs="Times New Roman"/>
                <w:sz w:val="22"/>
                <w:szCs w:val="22"/>
              </w:rPr>
              <w:t>ft</w:t>
            </w:r>
          </w:p>
        </w:tc>
        <w:tc>
          <w:tcPr>
            <w:tcW w:w="709" w:type="dxa"/>
          </w:tcPr>
          <w:p w14:paraId="73212338" w14:textId="77777777" w:rsidR="00084937" w:rsidRDefault="00F9122A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sz w:val="22"/>
                <w:szCs w:val="22"/>
              </w:rPr>
              <w:t>3.1a</w:t>
            </w:r>
          </w:p>
          <w:p w14:paraId="59510571" w14:textId="77777777" w:rsidR="00084937" w:rsidRDefault="00F9122A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sz w:val="22"/>
                <w:szCs w:val="22"/>
              </w:rPr>
              <w:t>1.1b</w:t>
            </w:r>
          </w:p>
        </w:tc>
        <w:tc>
          <w:tcPr>
            <w:tcW w:w="1842" w:type="dxa"/>
          </w:tcPr>
          <w:p w14:paraId="6A4CBC44" w14:textId="77777777" w:rsidR="00D54EA5" w:rsidRDefault="00D54EA5" w:rsidP="00336CE5">
            <w:pPr>
              <w:pStyle w:val="Text"/>
              <w:jc w:val="center"/>
            </w:pPr>
            <w:r>
              <w:t>5th</w:t>
            </w:r>
          </w:p>
          <w:p w14:paraId="144AA1AF" w14:textId="2BA8157A" w:rsidR="00084937" w:rsidRDefault="00D54EA5" w:rsidP="00336CE5">
            <w:pPr>
              <w:pStyle w:val="Text"/>
              <w:jc w:val="center"/>
            </w:pPr>
            <w:r w:rsidRPr="00D54EA5">
              <w:t>Solve problems involving functions of discrete random variables</w:t>
            </w:r>
          </w:p>
        </w:tc>
      </w:tr>
      <w:tr w:rsidR="00084937" w:rsidRPr="00511CD8" w14:paraId="7DF028D9" w14:textId="77777777" w:rsidTr="002B785E">
        <w:trPr>
          <w:trHeight w:hRule="exact" w:val="510"/>
          <w:jc w:val="center"/>
        </w:trPr>
        <w:tc>
          <w:tcPr>
            <w:tcW w:w="851" w:type="dxa"/>
            <w:vMerge/>
          </w:tcPr>
          <w:p w14:paraId="69BBB984" w14:textId="1CDF671B" w:rsidR="00084937" w:rsidRDefault="00084937">
            <w:pPr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5953" w:type="dxa"/>
          </w:tcPr>
          <w:p w14:paraId="61C8F224" w14:textId="77777777" w:rsidR="00084937" w:rsidRDefault="00084937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851" w:type="dxa"/>
            <w:vAlign w:val="center"/>
          </w:tcPr>
          <w:p w14:paraId="74FE2C36" w14:textId="77777777" w:rsidR="00084937" w:rsidRDefault="00F9122A" w:rsidP="002B785E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(2)</w:t>
            </w:r>
          </w:p>
        </w:tc>
        <w:tc>
          <w:tcPr>
            <w:tcW w:w="709" w:type="dxa"/>
          </w:tcPr>
          <w:p w14:paraId="55F30B5A" w14:textId="77777777" w:rsidR="00084937" w:rsidRDefault="00084937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2" w:type="dxa"/>
          </w:tcPr>
          <w:p w14:paraId="68075FB9" w14:textId="77777777" w:rsidR="00084937" w:rsidRDefault="00084937">
            <w:pPr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084937" w:rsidRPr="00511CD8" w14:paraId="459A8AED" w14:textId="77777777">
        <w:trPr>
          <w:jc w:val="center"/>
        </w:trPr>
        <w:tc>
          <w:tcPr>
            <w:tcW w:w="10206" w:type="dxa"/>
            <w:gridSpan w:val="5"/>
          </w:tcPr>
          <w:p w14:paraId="015C1B93" w14:textId="77777777" w:rsidR="00084937" w:rsidRDefault="00F9122A">
            <w:pPr>
              <w:jc w:val="right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(11 marks)</w:t>
            </w:r>
          </w:p>
        </w:tc>
      </w:tr>
      <w:tr w:rsidR="00084937" w:rsidRPr="00511CD8" w14:paraId="271988D7" w14:textId="77777777">
        <w:trPr>
          <w:jc w:val="center"/>
        </w:trPr>
        <w:tc>
          <w:tcPr>
            <w:tcW w:w="10206" w:type="dxa"/>
            <w:gridSpan w:val="5"/>
          </w:tcPr>
          <w:p w14:paraId="54D08C9A" w14:textId="77777777" w:rsidR="00084937" w:rsidRDefault="00F9122A">
            <w:pPr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Notes</w:t>
            </w:r>
          </w:p>
          <w:p w14:paraId="4E40E40C" w14:textId="2ACE869C" w:rsidR="00084937" w:rsidRPr="001C7B97" w:rsidRDefault="00F9122A" w:rsidP="00336CE5">
            <w:pPr>
              <w:pStyle w:val="Text"/>
              <w:rPr>
                <w:b/>
              </w:rPr>
            </w:pPr>
            <w:r w:rsidRPr="00336CE5">
              <w:rPr>
                <w:b/>
              </w:rPr>
              <w:t>6a</w:t>
            </w:r>
            <w:r w:rsidR="001C7B97">
              <w:rPr>
                <w:b/>
              </w:rPr>
              <w:tab/>
            </w:r>
            <w:r w:rsidR="001C7B97">
              <w:rPr>
                <w:b/>
              </w:rPr>
              <w:tab/>
            </w:r>
            <w:r w:rsidR="004803D5">
              <w:t>1</w:t>
            </w:r>
            <w:r w:rsidR="00336CE5">
              <w:t>st</w:t>
            </w:r>
            <w:r w:rsidR="004803D5">
              <w:t xml:space="preserve"> </w:t>
            </w:r>
            <w:r w:rsidRPr="00336CE5">
              <w:rPr>
                <w:b/>
              </w:rPr>
              <w:t>A1</w:t>
            </w:r>
            <w:r>
              <w:t xml:space="preserve"> for any two of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 and </w:t>
            </w:r>
            <w:r>
              <w:rPr>
                <w:i/>
              </w:rPr>
              <w:t>c</w:t>
            </w:r>
            <w:r>
              <w:t xml:space="preserve"> correct.</w:t>
            </w:r>
          </w:p>
          <w:p w14:paraId="10D06E06" w14:textId="2D31AF89" w:rsidR="00084937" w:rsidRPr="001C7B97" w:rsidRDefault="00F9122A" w:rsidP="00336CE5">
            <w:pPr>
              <w:pStyle w:val="Text"/>
              <w:rPr>
                <w:b/>
              </w:rPr>
            </w:pPr>
            <w:r w:rsidRPr="00336CE5">
              <w:rPr>
                <w:b/>
              </w:rPr>
              <w:t>6c</w:t>
            </w:r>
            <w:r w:rsidR="001C7B97">
              <w:rPr>
                <w:b/>
              </w:rPr>
              <w:tab/>
            </w:r>
            <w:r w:rsidR="001C7B97">
              <w:rPr>
                <w:b/>
              </w:rPr>
              <w:tab/>
            </w:r>
            <w:r>
              <w:t xml:space="preserve">Allow follow through from </w:t>
            </w:r>
            <w:r>
              <w:rPr>
                <w:i/>
              </w:rPr>
              <w:t>their a</w:t>
            </w:r>
            <w:r>
              <w:t xml:space="preserve"> and </w:t>
            </w:r>
            <w:r>
              <w:rPr>
                <w:i/>
              </w:rPr>
              <w:t>b</w:t>
            </w:r>
            <w:r>
              <w:t>.</w:t>
            </w:r>
          </w:p>
        </w:tc>
      </w:tr>
    </w:tbl>
    <w:p w14:paraId="3196684C" w14:textId="77777777" w:rsidR="00084937" w:rsidRPr="00511CD8" w:rsidRDefault="00084937" w:rsidP="00E767A4">
      <w:pPr>
        <w:rPr>
          <w:rFonts w:ascii="Times New Roman" w:hAnsi="Times New Roman" w:cs="Times New Roman"/>
        </w:rPr>
      </w:pPr>
      <w:bookmarkStart w:id="3" w:name="Eof"/>
      <w:bookmarkEnd w:id="3"/>
    </w:p>
    <w:sectPr w:rsidR="00084937" w:rsidRPr="00511CD8" w:rsidSect="00E6775F">
      <w:headerReference w:type="even" r:id="rId60"/>
      <w:headerReference w:type="default" r:id="rId61"/>
      <w:footerReference w:type="even" r:id="rId62"/>
      <w:footerReference w:type="default" r:id="rId63"/>
      <w:headerReference w:type="first" r:id="rId64"/>
      <w:footerReference w:type="first" r:id="rId65"/>
      <w:pgSz w:w="11906" w:h="16838" w:code="9"/>
      <w:pgMar w:top="1440" w:right="1440" w:bottom="1440" w:left="1440" w:header="510" w:footer="28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1AA6A81" w14:textId="77777777" w:rsidR="00CC1930" w:rsidRDefault="00CC1930">
      <w:pPr>
        <w:spacing w:before="0" w:after="0"/>
      </w:pPr>
      <w:r>
        <w:separator/>
      </w:r>
    </w:p>
  </w:endnote>
  <w:endnote w:type="continuationSeparator" w:id="0">
    <w:p w14:paraId="41E11962" w14:textId="77777777" w:rsidR="00CC1930" w:rsidRDefault="00CC1930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B81D2EB" w14:textId="77777777" w:rsidR="00084937" w:rsidRDefault="00084937">
    <w:pPr>
      <w:ind w:left="-567"/>
      <w:rPr>
        <w:rFonts w:ascii="Times New Roman" w:eastAsia="Times New Roman" w:hAnsi="Times New Roman" w:cs="Times New Roman"/>
        <w:sz w:val="16"/>
        <w:szCs w:val="16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70F62A" w14:textId="30DC6B12" w:rsidR="00084937" w:rsidRDefault="00595577" w:rsidP="00595577">
    <w:pPr>
      <w:ind w:left="8647"/>
      <w:rPr>
        <w:rFonts w:ascii="Times New Roman" w:eastAsia="Times New Roman" w:hAnsi="Times New Roman" w:cs="Times New Roman"/>
        <w:sz w:val="24"/>
        <w:szCs w:val="24"/>
      </w:rPr>
    </w:pPr>
    <w:r>
      <w:rPr>
        <w:rFonts w:ascii="Times New Roman" w:eastAsia="Times New Roman" w:hAnsi="Times New Roman" w:cs="Times New Roman"/>
        <w:noProof/>
        <w:sz w:val="24"/>
        <w:szCs w:val="24"/>
        <w:lang w:val="en-IN" w:eastAsia="en-IN"/>
      </w:rPr>
      <w:drawing>
        <wp:anchor distT="0" distB="0" distL="114300" distR="114300" simplePos="0" relativeHeight="251662336" behindDoc="1" locked="0" layoutInCell="1" allowOverlap="1" wp14:anchorId="5C7083DE" wp14:editId="5CCBF448">
          <wp:simplePos x="0" y="0"/>
          <wp:positionH relativeFrom="column">
            <wp:posOffset>-1138555</wp:posOffset>
          </wp:positionH>
          <wp:positionV relativeFrom="paragraph">
            <wp:posOffset>-315595</wp:posOffset>
          </wp:positionV>
          <wp:extent cx="7808293" cy="742950"/>
          <wp:effectExtent l="0" t="0" r="2540" b="0"/>
          <wp:wrapNone/>
          <wp:docPr id="44" name="Picture 4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A level maths 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808293" cy="74295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5C3127AF" w14:textId="4083BEAB" w:rsidR="000B67A5" w:rsidRPr="000B67A5" w:rsidRDefault="000B67A5" w:rsidP="000B67A5">
    <w:pPr>
      <w:framePr w:w="520" w:h="340" w:hRule="exact" w:hSpace="567" w:wrap="around" w:vAnchor="text" w:hAnchor="page" w:x="11120" w:y="1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0" w:after="160" w:line="259" w:lineRule="auto"/>
      <w:rPr>
        <w:rFonts w:ascii="Times New Roman" w:eastAsia="Calibri" w:hAnsi="Times New Roman" w:cs="Times New Roman"/>
        <w:color w:val="auto"/>
        <w:sz w:val="24"/>
        <w:szCs w:val="24"/>
        <w:lang w:eastAsia="en-US"/>
      </w:rPr>
    </w:pPr>
    <w:r w:rsidRPr="000B67A5">
      <w:rPr>
        <w:rFonts w:ascii="Times New Roman" w:eastAsia="Calibri" w:hAnsi="Times New Roman" w:cs="Times New Roman"/>
        <w:color w:val="auto"/>
        <w:sz w:val="24"/>
        <w:szCs w:val="24"/>
        <w:lang w:eastAsia="en-US"/>
      </w:rPr>
      <w:fldChar w:fldCharType="begin"/>
    </w:r>
    <w:r w:rsidRPr="000B67A5">
      <w:rPr>
        <w:rFonts w:ascii="Times New Roman" w:eastAsia="Calibri" w:hAnsi="Times New Roman" w:cs="Times New Roman"/>
        <w:color w:val="auto"/>
        <w:sz w:val="24"/>
        <w:szCs w:val="24"/>
        <w:lang w:eastAsia="en-US"/>
      </w:rPr>
      <w:instrText xml:space="preserve"> PAGE </w:instrText>
    </w:r>
    <w:r w:rsidRPr="000B67A5">
      <w:rPr>
        <w:rFonts w:ascii="Times New Roman" w:eastAsia="Calibri" w:hAnsi="Times New Roman" w:cs="Times New Roman"/>
        <w:color w:val="auto"/>
        <w:sz w:val="24"/>
        <w:szCs w:val="24"/>
        <w:lang w:eastAsia="en-US"/>
      </w:rPr>
      <w:fldChar w:fldCharType="separate"/>
    </w:r>
    <w:r w:rsidR="002B785E">
      <w:rPr>
        <w:rFonts w:ascii="Times New Roman" w:eastAsia="Calibri" w:hAnsi="Times New Roman" w:cs="Times New Roman"/>
        <w:noProof/>
        <w:color w:val="auto"/>
        <w:sz w:val="24"/>
        <w:szCs w:val="24"/>
        <w:lang w:eastAsia="en-US"/>
      </w:rPr>
      <w:t>6</w:t>
    </w:r>
    <w:r w:rsidRPr="000B67A5">
      <w:rPr>
        <w:rFonts w:ascii="Times New Roman" w:eastAsia="Calibri" w:hAnsi="Times New Roman" w:cs="Times New Roman"/>
        <w:color w:val="auto"/>
        <w:sz w:val="24"/>
        <w:szCs w:val="24"/>
        <w:lang w:eastAsia="en-US"/>
      </w:rPr>
      <w:fldChar w:fldCharType="end"/>
    </w:r>
  </w:p>
  <w:p w14:paraId="1AA07B88" w14:textId="77777777" w:rsidR="00084937" w:rsidRDefault="00F9122A">
    <w:pPr>
      <w:ind w:left="-567"/>
      <w:rPr>
        <w:sz w:val="16"/>
        <w:szCs w:val="16"/>
      </w:rPr>
    </w:pPr>
    <w:r>
      <w:rPr>
        <w:rFonts w:ascii="Times New Roman" w:eastAsia="Times New Roman" w:hAnsi="Times New Roman" w:cs="Times New Roman"/>
        <w:sz w:val="16"/>
        <w:szCs w:val="16"/>
      </w:rPr>
      <w:t>©</w:t>
    </w:r>
    <w:r>
      <w:rPr>
        <w:sz w:val="16"/>
        <w:szCs w:val="16"/>
      </w:rPr>
      <w:t>Pearson Education Ltd 201</w:t>
    </w:r>
    <w:r w:rsidR="00431B8F">
      <w:rPr>
        <w:sz w:val="16"/>
        <w:szCs w:val="16"/>
      </w:rPr>
      <w:t>8</w:t>
    </w:r>
    <w:r>
      <w:rPr>
        <w:sz w:val="16"/>
        <w:szCs w:val="16"/>
      </w:rPr>
      <w:t>. Copying permitted for purchasing institution only. This material is not copyright free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C496CD8" w14:textId="77777777" w:rsidR="00084937" w:rsidRDefault="00084937">
    <w:pPr>
      <w:ind w:left="-567"/>
      <w:rPr>
        <w:rFonts w:ascii="Times New Roman" w:eastAsia="Times New Roman" w:hAnsi="Times New Roman" w:cs="Times New Roman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6C1E6F5" w14:textId="77777777" w:rsidR="00CC1930" w:rsidRDefault="00CC1930">
      <w:pPr>
        <w:spacing w:before="0" w:after="0"/>
      </w:pPr>
      <w:r>
        <w:separator/>
      </w:r>
    </w:p>
  </w:footnote>
  <w:footnote w:type="continuationSeparator" w:id="0">
    <w:p w14:paraId="5B1502B0" w14:textId="77777777" w:rsidR="00CC1930" w:rsidRDefault="00CC1930"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7298D40" w14:textId="77777777" w:rsidR="00084937" w:rsidRDefault="00084937">
    <w:pPr>
      <w:tabs>
        <w:tab w:val="center" w:pos="4153"/>
        <w:tab w:val="right" w:pos="8306"/>
      </w:tabs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96EEA03" w14:textId="7B0ADB3C" w:rsidR="00D54EA5" w:rsidRDefault="00D54EA5" w:rsidP="00E6775F"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tabs>
        <w:tab w:val="right" w:pos="9639"/>
        <w:tab w:val="right" w:pos="14459"/>
      </w:tabs>
      <w:spacing w:before="0" w:after="0"/>
      <w:ind w:left="-567" w:right="-567"/>
      <w:jc w:val="right"/>
      <w:rPr>
        <w:rFonts w:eastAsia="Times New Roman"/>
        <w:b/>
        <w:color w:val="FFFFFF"/>
        <w:sz w:val="22"/>
        <w:szCs w:val="22"/>
      </w:rPr>
    </w:pPr>
  </w:p>
  <w:p w14:paraId="1808401A" w14:textId="78FF73D0" w:rsidR="0079658F" w:rsidRPr="00E6775F" w:rsidRDefault="00E6775F" w:rsidP="00E6775F"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tabs>
        <w:tab w:val="right" w:pos="9639"/>
        <w:tab w:val="right" w:pos="14459"/>
      </w:tabs>
      <w:spacing w:before="0" w:after="0"/>
      <w:ind w:left="-567" w:right="-567"/>
      <w:jc w:val="right"/>
      <w:rPr>
        <w:rFonts w:eastAsia="Times New Roman"/>
        <w:color w:val="FFFFFF"/>
        <w:sz w:val="22"/>
        <w:szCs w:val="22"/>
      </w:rPr>
    </w:pPr>
    <w:r w:rsidRPr="00190B79">
      <w:rPr>
        <w:rFonts w:eastAsia="Times New Roman"/>
        <w:noProof/>
        <w:color w:val="FFFFFF"/>
        <w:sz w:val="40"/>
        <w:szCs w:val="56"/>
        <w:lang w:val="en-IN" w:eastAsia="en-IN"/>
      </w:rPr>
      <w:drawing>
        <wp:anchor distT="0" distB="0" distL="114300" distR="114300" simplePos="0" relativeHeight="251665408" behindDoc="1" locked="0" layoutInCell="1" allowOverlap="1" wp14:anchorId="1FA207C4" wp14:editId="2610A4E0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31" name="Picture 5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90B79">
      <w:rPr>
        <w:rFonts w:eastAsia="Times New Roman"/>
        <w:color w:val="FFFFFF"/>
        <w:sz w:val="40"/>
        <w:szCs w:val="56"/>
      </w:rPr>
      <w:t>Mark scheme</w:t>
    </w:r>
    <w:r w:rsidRPr="00190B79">
      <w:rPr>
        <w:rFonts w:eastAsia="Times New Roman"/>
        <w:color w:val="FFFFFF"/>
        <w:sz w:val="40"/>
        <w:szCs w:val="56"/>
      </w:rPr>
      <w:tab/>
    </w:r>
    <w:r w:rsidRPr="00190B79">
      <w:rPr>
        <w:rFonts w:eastAsia="Times New Roman"/>
        <w:b/>
        <w:color w:val="FFFFFF"/>
        <w:sz w:val="22"/>
        <w:szCs w:val="22"/>
      </w:rPr>
      <w:t xml:space="preserve">Further </w:t>
    </w:r>
    <w:r>
      <w:rPr>
        <w:rFonts w:eastAsia="Times New Roman"/>
        <w:b/>
        <w:color w:val="FFFFFF"/>
        <w:sz w:val="22"/>
        <w:szCs w:val="22"/>
      </w:rPr>
      <w:t>Statistics</w:t>
    </w:r>
    <w:r w:rsidRPr="00190B79">
      <w:rPr>
        <w:rFonts w:eastAsia="Times New Roman"/>
        <w:b/>
        <w:color w:val="FFFFFF"/>
        <w:sz w:val="22"/>
        <w:szCs w:val="22"/>
      </w:rPr>
      <w:t xml:space="preserve"> </w:t>
    </w:r>
    <w:r>
      <w:rPr>
        <w:rFonts w:eastAsia="Times New Roman"/>
        <w:b/>
        <w:color w:val="FFFFFF"/>
        <w:sz w:val="22"/>
        <w:szCs w:val="22"/>
      </w:rPr>
      <w:t>1</w:t>
    </w:r>
    <w:r w:rsidRPr="00190B79">
      <w:rPr>
        <w:rFonts w:eastAsia="Times New Roman"/>
        <w:b/>
        <w:color w:val="FFFFFF"/>
        <w:sz w:val="22"/>
        <w:szCs w:val="22"/>
      </w:rPr>
      <w:t xml:space="preserve"> Unit Test 1: </w:t>
    </w:r>
    <w:r w:rsidRPr="00190B79">
      <w:rPr>
        <w:rFonts w:eastAsia="Times New Roman"/>
        <w:noProof/>
        <w:color w:val="FFFFFF"/>
        <w:sz w:val="22"/>
        <w:szCs w:val="22"/>
        <w:lang w:val="en-IN" w:eastAsia="en-IN"/>
      </w:rPr>
      <w:drawing>
        <wp:anchor distT="0" distB="0" distL="114300" distR="114300" simplePos="0" relativeHeight="251664384" behindDoc="1" locked="0" layoutInCell="1" allowOverlap="1" wp14:anchorId="6791E177" wp14:editId="628385FE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6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eastAsia="Times New Roman"/>
        <w:b/>
        <w:color w:val="FFFFFF"/>
        <w:sz w:val="22"/>
        <w:szCs w:val="22"/>
      </w:rPr>
      <w:t>Discrete probability distributions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84298D" w14:textId="77777777" w:rsidR="00084937" w:rsidRDefault="00084937">
    <w:pPr>
      <w:tabs>
        <w:tab w:val="center" w:pos="4153"/>
        <w:tab w:val="right" w:pos="8306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8A66E44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85E66EF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296326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946C7E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D354D2E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8D223C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314D2F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EBC163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7401F6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0886F1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75D5B95"/>
    <w:multiLevelType w:val="multilevel"/>
    <w:tmpl w:val="40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 w15:restartNumberingAfterBreak="0">
    <w:nsid w:val="40D44ABC"/>
    <w:multiLevelType w:val="multilevel"/>
    <w:tmpl w:val="40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783F6178"/>
    <w:multiLevelType w:val="multilevel"/>
    <w:tmpl w:val="40090023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10"/>
  </w:num>
  <w:num w:numId="2">
    <w:abstractNumId w:val="11"/>
  </w:num>
  <w:num w:numId="3">
    <w:abstractNumId w:val="12"/>
  </w:num>
  <w:num w:numId="4">
    <w:abstractNumId w:val="9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removePersonalInformation/>
  <w:removeDateAndTim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FONT CHECKED" w:val="F O N T   C H E C K E D  -  OK"/>
    <w:docVar w:name="FontChecker" w:val="False"/>
    <w:docVar w:name="FontCheckerLog" w:val="03-07-2018 13:04:34"/>
  </w:docVars>
  <w:rsids>
    <w:rsidRoot w:val="00084937"/>
    <w:rsid w:val="00082694"/>
    <w:rsid w:val="00084937"/>
    <w:rsid w:val="000A73DE"/>
    <w:rsid w:val="000B67A5"/>
    <w:rsid w:val="000C2BCE"/>
    <w:rsid w:val="000C335C"/>
    <w:rsid w:val="000F09C6"/>
    <w:rsid w:val="00105E8A"/>
    <w:rsid w:val="001624BE"/>
    <w:rsid w:val="001A17A6"/>
    <w:rsid w:val="001A28BA"/>
    <w:rsid w:val="001C7B97"/>
    <w:rsid w:val="001D20D3"/>
    <w:rsid w:val="001F1F88"/>
    <w:rsid w:val="001F4116"/>
    <w:rsid w:val="002233FB"/>
    <w:rsid w:val="002B785E"/>
    <w:rsid w:val="002C1273"/>
    <w:rsid w:val="002E717F"/>
    <w:rsid w:val="00336CE5"/>
    <w:rsid w:val="00367AF7"/>
    <w:rsid w:val="0037641C"/>
    <w:rsid w:val="003E4EE4"/>
    <w:rsid w:val="00431B8F"/>
    <w:rsid w:val="00464A9E"/>
    <w:rsid w:val="004803D5"/>
    <w:rsid w:val="00492570"/>
    <w:rsid w:val="004951B8"/>
    <w:rsid w:val="004A5BC7"/>
    <w:rsid w:val="004B5A4B"/>
    <w:rsid w:val="004C4A78"/>
    <w:rsid w:val="004C6F39"/>
    <w:rsid w:val="004E5B28"/>
    <w:rsid w:val="00511CD8"/>
    <w:rsid w:val="005825EB"/>
    <w:rsid w:val="00595577"/>
    <w:rsid w:val="005973F1"/>
    <w:rsid w:val="005B56D7"/>
    <w:rsid w:val="005D706A"/>
    <w:rsid w:val="00602DF9"/>
    <w:rsid w:val="00672054"/>
    <w:rsid w:val="007001F3"/>
    <w:rsid w:val="0079658F"/>
    <w:rsid w:val="007A7AD7"/>
    <w:rsid w:val="007B138C"/>
    <w:rsid w:val="007B3D72"/>
    <w:rsid w:val="007D3017"/>
    <w:rsid w:val="007D3C8D"/>
    <w:rsid w:val="008104FA"/>
    <w:rsid w:val="008317BE"/>
    <w:rsid w:val="00836AC8"/>
    <w:rsid w:val="008C1F37"/>
    <w:rsid w:val="009359E4"/>
    <w:rsid w:val="0094048D"/>
    <w:rsid w:val="0097485E"/>
    <w:rsid w:val="00975E7A"/>
    <w:rsid w:val="009A0866"/>
    <w:rsid w:val="009A15D4"/>
    <w:rsid w:val="009C0DF8"/>
    <w:rsid w:val="00A20ADD"/>
    <w:rsid w:val="00A51AB5"/>
    <w:rsid w:val="00A54B52"/>
    <w:rsid w:val="00A72251"/>
    <w:rsid w:val="00A90332"/>
    <w:rsid w:val="00AB24CD"/>
    <w:rsid w:val="00AE0C43"/>
    <w:rsid w:val="00B42AEE"/>
    <w:rsid w:val="00B6376C"/>
    <w:rsid w:val="00B67BCF"/>
    <w:rsid w:val="00B733BB"/>
    <w:rsid w:val="00BA1483"/>
    <w:rsid w:val="00C4732A"/>
    <w:rsid w:val="00C52275"/>
    <w:rsid w:val="00C76213"/>
    <w:rsid w:val="00CA4ACA"/>
    <w:rsid w:val="00CC1930"/>
    <w:rsid w:val="00CD28A5"/>
    <w:rsid w:val="00CF484F"/>
    <w:rsid w:val="00CF57B3"/>
    <w:rsid w:val="00D54EA5"/>
    <w:rsid w:val="00D657A7"/>
    <w:rsid w:val="00DF06E6"/>
    <w:rsid w:val="00E125F9"/>
    <w:rsid w:val="00E302B3"/>
    <w:rsid w:val="00E311E5"/>
    <w:rsid w:val="00E6775F"/>
    <w:rsid w:val="00E767A4"/>
    <w:rsid w:val="00F0641D"/>
    <w:rsid w:val="00F34103"/>
    <w:rsid w:val="00F4176A"/>
    <w:rsid w:val="00F63B69"/>
    <w:rsid w:val="00F757AD"/>
    <w:rsid w:val="00F84CA9"/>
    <w:rsid w:val="00F862BD"/>
    <w:rsid w:val="00F9122A"/>
    <w:rsid w:val="00F959DB"/>
    <w:rsid w:val="00FC2EFF"/>
    <w:rsid w:val="00FC2FD2"/>
    <w:rsid w:val="00FE6D32"/>
    <w:rsid w:val="00FF03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165068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Arial" w:hAnsi="Arial" w:cs="Arial"/>
        <w:color w:val="000000"/>
        <w:lang w:val="en-GB" w:eastAsia="en-GB" w:bidi="ar-SA"/>
      </w:rPr>
    </w:rPrDefault>
    <w:pPrDefault>
      <w:pPr>
        <w:pBdr>
          <w:top w:val="nil"/>
          <w:left w:val="nil"/>
          <w:bottom w:val="nil"/>
          <w:right w:val="nil"/>
          <w:between w:val="nil"/>
        </w:pBdr>
        <w:spacing w:before="80" w:after="6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rsid w:val="00D54EA5"/>
  </w:style>
  <w:style w:type="paragraph" w:styleId="Heading1">
    <w:name w:val="heading 1"/>
    <w:basedOn w:val="Normal"/>
    <w:next w:val="Normal"/>
    <w:pPr>
      <w:keepNext/>
      <w:numPr>
        <w:numId w:val="3"/>
      </w:numPr>
      <w:spacing w:before="240"/>
      <w:outlineLvl w:val="0"/>
    </w:pPr>
    <w:rPr>
      <w:b/>
      <w:sz w:val="32"/>
      <w:szCs w:val="32"/>
    </w:rPr>
  </w:style>
  <w:style w:type="paragraph" w:styleId="Heading2">
    <w:name w:val="heading 2"/>
    <w:basedOn w:val="Normal"/>
    <w:next w:val="Normal"/>
    <w:pPr>
      <w:keepNext/>
      <w:numPr>
        <w:ilvl w:val="1"/>
        <w:numId w:val="3"/>
      </w:numPr>
      <w:spacing w:before="240"/>
      <w:outlineLvl w:val="1"/>
    </w:pPr>
    <w:rPr>
      <w:b/>
      <w:i/>
      <w:sz w:val="28"/>
      <w:szCs w:val="28"/>
    </w:rPr>
  </w:style>
  <w:style w:type="paragraph" w:styleId="Heading3">
    <w:name w:val="heading 3"/>
    <w:basedOn w:val="Normal"/>
    <w:next w:val="Normal"/>
    <w:pPr>
      <w:keepNext/>
      <w:numPr>
        <w:ilvl w:val="2"/>
        <w:numId w:val="3"/>
      </w:numPr>
      <w:spacing w:before="240"/>
      <w:outlineLvl w:val="2"/>
    </w:pPr>
    <w:rPr>
      <w:b/>
      <w:sz w:val="26"/>
      <w:szCs w:val="26"/>
    </w:rPr>
  </w:style>
  <w:style w:type="paragraph" w:styleId="Heading4">
    <w:name w:val="heading 4"/>
    <w:basedOn w:val="Normal"/>
    <w:next w:val="Normal"/>
    <w:pPr>
      <w:keepNext/>
      <w:keepLines/>
      <w:numPr>
        <w:ilvl w:val="3"/>
        <w:numId w:val="3"/>
      </w:numPr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numPr>
        <w:ilvl w:val="4"/>
        <w:numId w:val="3"/>
      </w:numPr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numPr>
        <w:ilvl w:val="5"/>
        <w:numId w:val="3"/>
      </w:numPr>
      <w:spacing w:before="200" w:after="40"/>
      <w:outlineLvl w:val="5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4">
    <w:basedOn w:val="TableNormal"/>
    <w:tblPr>
      <w:tblStyleRowBandSize w:val="1"/>
      <w:tblStyleColBandSize w:val="1"/>
      <w:tblCellMar>
        <w:top w:w="57" w:type="dxa"/>
        <w:left w:w="85" w:type="dxa"/>
        <w:bottom w:w="57" w:type="dxa"/>
        <w:right w:w="85" w:type="dxa"/>
      </w:tblCellMar>
    </w:tblPr>
  </w:style>
  <w:style w:type="paragraph" w:customStyle="1" w:styleId="Lessontitle">
    <w:name w:val="Lesson title"/>
    <w:next w:val="Normal"/>
    <w:qFormat/>
    <w:rsid w:val="00F757AD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tabs>
        <w:tab w:val="left" w:pos="1276"/>
      </w:tabs>
      <w:spacing w:before="300" w:after="0"/>
      <w:ind w:left="-567" w:right="-425"/>
      <w:jc w:val="right"/>
    </w:pPr>
    <w:rPr>
      <w:rFonts w:eastAsia="Times New Roman"/>
      <w:b/>
      <w:color w:val="FFFFFF"/>
      <w:sz w:val="24"/>
      <w:szCs w:val="56"/>
    </w:rPr>
  </w:style>
  <w:style w:type="paragraph" w:styleId="Footer">
    <w:name w:val="footer"/>
    <w:basedOn w:val="Normal"/>
    <w:link w:val="FooterChar"/>
    <w:unhideWhenUsed/>
    <w:rsid w:val="00595577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tabs>
        <w:tab w:val="center" w:pos="4680"/>
        <w:tab w:val="right" w:pos="9360"/>
      </w:tabs>
      <w:spacing w:before="0" w:after="0"/>
    </w:pPr>
    <w:rPr>
      <w:rFonts w:asciiTheme="minorHAnsi" w:eastAsiaTheme="minorEastAsia" w:hAnsiTheme="minorHAnsi" w:cs="Times New Roman"/>
      <w:color w:val="auto"/>
      <w:sz w:val="22"/>
      <w:szCs w:val="22"/>
      <w:lang w:val="en-US" w:eastAsia="en-US"/>
    </w:rPr>
  </w:style>
  <w:style w:type="character" w:customStyle="1" w:styleId="FooterChar">
    <w:name w:val="Footer Char"/>
    <w:basedOn w:val="DefaultParagraphFont"/>
    <w:link w:val="Footer"/>
    <w:rsid w:val="00595577"/>
    <w:rPr>
      <w:rFonts w:asciiTheme="minorHAnsi" w:eastAsiaTheme="minorEastAsia" w:hAnsiTheme="minorHAnsi" w:cs="Times New Roman"/>
      <w:color w:val="auto"/>
      <w:sz w:val="22"/>
      <w:szCs w:val="22"/>
      <w:lang w:val="en-US"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431B8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31B8F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31B8F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31B8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31B8F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31B8F"/>
    <w:pPr>
      <w:spacing w:before="0"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1B8F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semiHidden/>
    <w:unhideWhenUsed/>
    <w:rsid w:val="00E6775F"/>
    <w:pPr>
      <w:tabs>
        <w:tab w:val="center" w:pos="4513"/>
        <w:tab w:val="right" w:pos="9026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6775F"/>
  </w:style>
  <w:style w:type="paragraph" w:customStyle="1" w:styleId="TableHead">
    <w:name w:val="TableHead"/>
    <w:basedOn w:val="Text"/>
    <w:qFormat/>
    <w:rsid w:val="00975E7A"/>
    <w:pPr>
      <w:framePr w:hSpace="180" w:wrap="around" w:hAnchor="margin" w:xAlign="center" w:y="255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</w:pPr>
    <w:rPr>
      <w:b/>
      <w:noProof/>
      <w:color w:val="auto"/>
      <w:lang w:eastAsia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975E7A"/>
    <w:pPr>
      <w:keepLines/>
      <w:numPr>
        <w:numId w:val="0"/>
      </w:numPr>
      <w:spacing w:after="0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</w:rPr>
  </w:style>
  <w:style w:type="paragraph" w:customStyle="1" w:styleId="Text">
    <w:name w:val="Text"/>
    <w:basedOn w:val="Normal"/>
    <w:rsid w:val="00F4176A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sz w:val="22"/>
      <w:szCs w:val="22"/>
    </w:rPr>
  </w:style>
  <w:style w:type="table" w:styleId="TableSimple3">
    <w:name w:val="Table Simple 3"/>
    <w:basedOn w:val="TableNormal"/>
    <w:uiPriority w:val="99"/>
    <w:semiHidden/>
    <w:unhideWhenUsed/>
    <w:rsid w:val="00A90332"/>
    <w:rPr>
      <w:color w:val="auto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header" Target="header1.xml"/><Relationship Id="rId65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376789-AFB6-4424-9932-14E373CE1B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646</Words>
  <Characters>3685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rther Statistics 1, Unit 1: Discrete probability distributions, Draft Version 1</vt:lpstr>
    </vt:vector>
  </TitlesOfParts>
  <Company/>
  <LinksUpToDate>false</LinksUpToDate>
  <CharactersWithSpaces>4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rther Statistics 1, Unit 1: Discrete probability distributions, Draft Version 1</dc:title>
  <dc:creator/>
  <cp:lastModifiedBy/>
  <cp:revision>1</cp:revision>
  <dcterms:created xsi:type="dcterms:W3CDTF">2018-02-26T17:57:00Z</dcterms:created>
  <dcterms:modified xsi:type="dcterms:W3CDTF">2018-07-06T15:29:00Z</dcterms:modified>
</cp:coreProperties>
</file>